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476D55" w14:textId="77777777" w:rsidR="005E2758" w:rsidRPr="003D23FA" w:rsidRDefault="005E2758" w:rsidP="005E2758">
      <w:pPr>
        <w:pStyle w:val="Psectionheading"/>
        <w:rPr>
          <w:rFonts w:asciiTheme="majorHAnsi" w:hAnsiTheme="majorHAnsi"/>
        </w:rPr>
      </w:pPr>
      <w:r w:rsidRPr="003D23FA">
        <w:rPr>
          <w:rFonts w:asciiTheme="majorHAnsi" w:hAnsiTheme="majorHAnsi"/>
        </w:rPr>
        <w:t>Multiple choice section</w:t>
      </w:r>
    </w:p>
    <w:p w14:paraId="7BB50155" w14:textId="77777777" w:rsidR="0006067E" w:rsidRPr="003D23FA" w:rsidRDefault="0006067E" w:rsidP="005E2758">
      <w:pPr>
        <w:pStyle w:val="Pquestionheadingmc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1</w:t>
      </w:r>
      <w:r w:rsidRPr="003D23FA">
        <w:rPr>
          <w:rFonts w:asciiTheme="majorHAnsi" w:hAnsiTheme="majorHAnsi"/>
        </w:rPr>
        <w:tab/>
        <w:t>[9.2]</w:t>
      </w:r>
    </w:p>
    <w:p w14:paraId="6A010BB1" w14:textId="6373025F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What is the m</w:t>
      </w:r>
      <w:r w:rsidR="002114F4" w:rsidRPr="003D23FA">
        <w:rPr>
          <w:rFonts w:asciiTheme="majorHAnsi" w:hAnsiTheme="majorHAnsi"/>
        </w:rPr>
        <w:t>edian of the following numbe</w:t>
      </w:r>
      <w:bookmarkStart w:id="0" w:name="_GoBack"/>
      <w:bookmarkEnd w:id="0"/>
      <w:r w:rsidR="002114F4" w:rsidRPr="003D23FA">
        <w:rPr>
          <w:rFonts w:asciiTheme="majorHAnsi" w:hAnsiTheme="majorHAnsi"/>
        </w:rPr>
        <w:t>rs?</w:t>
      </w:r>
      <w:r w:rsidR="002114F4"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>4</w:t>
      </w:r>
      <w:r w:rsidR="002114F4" w:rsidRPr="003D23FA">
        <w:rPr>
          <w:rFonts w:asciiTheme="majorHAnsi" w:hAnsiTheme="majorHAnsi"/>
        </w:rPr>
        <w:t xml:space="preserve">  </w:t>
      </w:r>
      <w:r w:rsidRPr="003D23FA">
        <w:rPr>
          <w:rFonts w:asciiTheme="majorHAnsi" w:hAnsiTheme="majorHAnsi"/>
        </w:rPr>
        <w:t>4</w:t>
      </w:r>
      <w:r w:rsidR="002114F4" w:rsidRPr="003D23FA">
        <w:rPr>
          <w:rFonts w:asciiTheme="majorHAnsi" w:hAnsiTheme="majorHAnsi"/>
        </w:rPr>
        <w:t xml:space="preserve">  </w:t>
      </w:r>
      <w:r w:rsidRPr="003D23FA">
        <w:rPr>
          <w:rFonts w:asciiTheme="majorHAnsi" w:hAnsiTheme="majorHAnsi"/>
        </w:rPr>
        <w:t>6</w:t>
      </w:r>
      <w:r w:rsidR="002114F4" w:rsidRPr="003D23FA">
        <w:rPr>
          <w:rFonts w:asciiTheme="majorHAnsi" w:hAnsiTheme="majorHAnsi"/>
        </w:rPr>
        <w:t xml:space="preserve">  </w:t>
      </w:r>
      <w:r w:rsidRPr="003D23FA">
        <w:rPr>
          <w:rFonts w:asciiTheme="majorHAnsi" w:hAnsiTheme="majorHAnsi"/>
        </w:rPr>
        <w:t>5</w:t>
      </w:r>
      <w:r w:rsidR="002114F4" w:rsidRPr="003D23FA">
        <w:rPr>
          <w:rFonts w:asciiTheme="majorHAnsi" w:hAnsiTheme="majorHAnsi"/>
        </w:rPr>
        <w:t xml:space="preserve">  </w:t>
      </w:r>
      <w:r w:rsidRPr="003D23FA">
        <w:rPr>
          <w:rFonts w:asciiTheme="majorHAnsi" w:hAnsiTheme="majorHAnsi"/>
        </w:rPr>
        <w:t>8</w:t>
      </w:r>
    </w:p>
    <w:p w14:paraId="452A8235" w14:textId="77777777" w:rsidR="0006067E" w:rsidRPr="003D23FA" w:rsidRDefault="0006067E" w:rsidP="0006067E">
      <w:pPr>
        <w:pStyle w:val="Pquestiontextmcqoptions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A</w:t>
      </w:r>
      <w:r w:rsidRPr="003D23FA">
        <w:rPr>
          <w:rFonts w:asciiTheme="majorHAnsi" w:hAnsiTheme="majorHAnsi"/>
        </w:rPr>
        <w:tab/>
        <w:t>4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B</w:t>
      </w:r>
      <w:r w:rsidRPr="003D23FA">
        <w:rPr>
          <w:rFonts w:asciiTheme="majorHAnsi" w:hAnsiTheme="majorHAnsi"/>
        </w:rPr>
        <w:tab/>
        <w:t>5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C</w:t>
      </w:r>
      <w:r w:rsidRPr="003D23FA">
        <w:rPr>
          <w:rFonts w:asciiTheme="majorHAnsi" w:hAnsiTheme="majorHAnsi"/>
        </w:rPr>
        <w:tab/>
        <w:t>5.4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D</w:t>
      </w:r>
      <w:r w:rsidRPr="003D23FA">
        <w:rPr>
          <w:rFonts w:asciiTheme="majorHAnsi" w:hAnsiTheme="majorHAnsi"/>
        </w:rPr>
        <w:tab/>
        <w:t>6</w:t>
      </w:r>
    </w:p>
    <w:p w14:paraId="0AD1FD3B" w14:textId="77777777" w:rsidR="0006067E" w:rsidRPr="003D23FA" w:rsidRDefault="0006067E" w:rsidP="0006067E">
      <w:pPr>
        <w:pStyle w:val="Pquestionheadingmc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2</w:t>
      </w:r>
      <w:r w:rsidRPr="003D23FA">
        <w:rPr>
          <w:rFonts w:asciiTheme="majorHAnsi" w:hAnsiTheme="majorHAnsi"/>
        </w:rPr>
        <w:tab/>
        <w:t>[9.3]</w:t>
      </w:r>
    </w:p>
    <w:p w14:paraId="34EC68F9" w14:textId="5E0891D4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The following column graph shows the favourite football team for Year 7 students.</w:t>
      </w:r>
    </w:p>
    <w:p w14:paraId="6C83D632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  <w:noProof/>
        </w:rPr>
        <w:drawing>
          <wp:inline distT="0" distB="0" distL="0" distR="0" wp14:anchorId="39933F1A" wp14:editId="4EDBB701">
            <wp:extent cx="2442845" cy="1518812"/>
            <wp:effectExtent l="0" t="0" r="0" b="5715"/>
            <wp:docPr id="151" name="Picture 151" descr="PM7_SmB_9_01s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7_SmB_9_01saT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845" cy="1518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BD2FC8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The approximate number of students who support the Pies or the Lions is:</w:t>
      </w:r>
    </w:p>
    <w:p w14:paraId="2CDEC9A0" w14:textId="77777777" w:rsidR="0006067E" w:rsidRPr="003D23FA" w:rsidRDefault="0006067E" w:rsidP="0006067E">
      <w:pPr>
        <w:pStyle w:val="Pquestiontextmcqoptions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A</w:t>
      </w:r>
      <w:r w:rsidRPr="003D23FA">
        <w:rPr>
          <w:rFonts w:asciiTheme="majorHAnsi" w:hAnsiTheme="majorHAnsi"/>
        </w:rPr>
        <w:t xml:space="preserve">  5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B</w:t>
      </w:r>
      <w:r w:rsidRPr="003D23FA">
        <w:rPr>
          <w:rFonts w:asciiTheme="majorHAnsi" w:hAnsiTheme="majorHAnsi"/>
        </w:rPr>
        <w:t xml:space="preserve">  20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C</w:t>
      </w:r>
      <w:r w:rsidRPr="003D23FA">
        <w:rPr>
          <w:rFonts w:asciiTheme="majorHAnsi" w:hAnsiTheme="majorHAnsi"/>
        </w:rPr>
        <w:t xml:space="preserve">  25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D</w:t>
      </w:r>
      <w:r w:rsidRPr="003D23FA">
        <w:rPr>
          <w:rFonts w:asciiTheme="majorHAnsi" w:hAnsiTheme="majorHAnsi"/>
        </w:rPr>
        <w:t xml:space="preserve">  30</w:t>
      </w:r>
    </w:p>
    <w:p w14:paraId="79E9BAEA" w14:textId="77777777" w:rsidR="0006067E" w:rsidRPr="003D23FA" w:rsidRDefault="0006067E" w:rsidP="0006067E">
      <w:pPr>
        <w:pStyle w:val="Pquestionheadingmc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3</w:t>
      </w:r>
      <w:r w:rsidRPr="003D23FA">
        <w:rPr>
          <w:rFonts w:asciiTheme="majorHAnsi" w:hAnsiTheme="majorHAnsi"/>
        </w:rPr>
        <w:tab/>
        <w:t>[9.7]</w:t>
      </w:r>
    </w:p>
    <w:p w14:paraId="16B4A144" w14:textId="54162678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 xml:space="preserve">A </w:t>
      </w:r>
      <w:r w:rsidR="000901CA">
        <w:rPr>
          <w:rFonts w:asciiTheme="majorHAnsi" w:hAnsiTheme="majorHAnsi"/>
        </w:rPr>
        <w:t>standard six-sided</w:t>
      </w:r>
      <w:r w:rsidRPr="003D23FA">
        <w:rPr>
          <w:rFonts w:asciiTheme="majorHAnsi" w:hAnsiTheme="majorHAnsi"/>
        </w:rPr>
        <w:t xml:space="preserve"> die is rolled once. The probability of rolling a multiple of 3 is:</w:t>
      </w:r>
    </w:p>
    <w:p w14:paraId="2A9B63BA" w14:textId="3F2CD555" w:rsidR="0006067E" w:rsidRPr="003D23FA" w:rsidRDefault="0006067E" w:rsidP="0006067E">
      <w:pPr>
        <w:pStyle w:val="Pquestiontextmcqoptions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A</w:t>
      </w:r>
      <w:r w:rsidRPr="003D23FA">
        <w:rPr>
          <w:rFonts w:asciiTheme="majorHAnsi" w:hAnsiTheme="majorHAnsi"/>
        </w:rPr>
        <w:t xml:space="preserve">  </w:t>
      </w:r>
      <w:bookmarkStart w:id="1" w:name="MTBlankEqn"/>
      <w:r w:rsidR="003D23FA" w:rsidRPr="003D23FA">
        <w:rPr>
          <w:position w:val="-24"/>
        </w:rPr>
        <w:object w:dxaOrig="220" w:dyaOrig="620" w14:anchorId="07D352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31pt" o:ole="">
            <v:imagedata r:id="rId9" o:title=""/>
          </v:shape>
          <o:OLEObject Type="Embed" ProgID="Equation.DSMT4" ShapeID="_x0000_i1025" DrawAspect="Content" ObjectID="_1540666769" r:id="rId10"/>
        </w:object>
      </w:r>
      <w:bookmarkEnd w:id="1"/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B</w:t>
      </w:r>
      <w:r w:rsidRPr="003D23FA">
        <w:rPr>
          <w:rFonts w:asciiTheme="majorHAnsi" w:hAnsiTheme="majorHAnsi"/>
        </w:rPr>
        <w:t xml:space="preserve">  </w:t>
      </w:r>
      <w:r w:rsidR="003D23FA" w:rsidRPr="003D23FA">
        <w:rPr>
          <w:position w:val="-24"/>
        </w:rPr>
        <w:object w:dxaOrig="220" w:dyaOrig="620" w14:anchorId="40C509E2">
          <v:shape id="_x0000_i1026" type="#_x0000_t75" style="width:10.9pt;height:31pt" o:ole="">
            <v:imagedata r:id="rId11" o:title=""/>
          </v:shape>
          <o:OLEObject Type="Embed" ProgID="Equation.DSMT4" ShapeID="_x0000_i1026" DrawAspect="Content" ObjectID="_1540666770" r:id="rId12"/>
        </w:objec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C</w:t>
      </w:r>
      <w:r w:rsidRPr="003D23FA">
        <w:rPr>
          <w:rFonts w:asciiTheme="majorHAnsi" w:hAnsiTheme="majorHAnsi"/>
        </w:rPr>
        <w:t xml:space="preserve">  </w:t>
      </w:r>
      <w:r w:rsidR="003D23FA" w:rsidRPr="003D23FA">
        <w:rPr>
          <w:position w:val="-24"/>
        </w:rPr>
        <w:object w:dxaOrig="240" w:dyaOrig="620" w14:anchorId="21945050">
          <v:shape id="_x0000_i1027" type="#_x0000_t75" style="width:11.7pt;height:31pt" o:ole="">
            <v:imagedata r:id="rId13" o:title=""/>
          </v:shape>
          <o:OLEObject Type="Embed" ProgID="Equation.DSMT4" ShapeID="_x0000_i1027" DrawAspect="Content" ObjectID="_1540666771" r:id="rId14"/>
        </w:objec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D</w:t>
      </w:r>
      <w:r w:rsidRPr="003D23FA">
        <w:rPr>
          <w:rFonts w:asciiTheme="majorHAnsi" w:hAnsiTheme="majorHAnsi"/>
        </w:rPr>
        <w:t xml:space="preserve">  2</w:t>
      </w:r>
    </w:p>
    <w:p w14:paraId="264DAEFD" w14:textId="77777777" w:rsidR="0006067E" w:rsidRPr="003D23FA" w:rsidRDefault="0006067E" w:rsidP="0006067E">
      <w:pPr>
        <w:pStyle w:val="Pquestionheadingmc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4</w:t>
      </w:r>
      <w:r w:rsidRPr="003D23FA">
        <w:rPr>
          <w:rFonts w:asciiTheme="majorHAnsi" w:hAnsiTheme="majorHAnsi"/>
        </w:rPr>
        <w:tab/>
        <w:t>[9.4]</w:t>
      </w:r>
    </w:p>
    <w:p w14:paraId="0D3EE047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The best type of statistical graph to display the brand of car owned by a selection of 100 car owners is a:</w:t>
      </w:r>
    </w:p>
    <w:p w14:paraId="7069F008" w14:textId="77777777" w:rsidR="002114F4" w:rsidRPr="003D23FA" w:rsidRDefault="002114F4" w:rsidP="002114F4">
      <w:pPr>
        <w:pStyle w:val="Pquestiontextmcqoptions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A</w:t>
      </w:r>
      <w:r w:rsidRPr="003D23FA">
        <w:rPr>
          <w:rFonts w:asciiTheme="majorHAnsi" w:hAnsiTheme="majorHAnsi"/>
        </w:rPr>
        <w:tab/>
        <w:t>sector graph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B</w:t>
      </w:r>
      <w:r w:rsidRPr="003D23FA">
        <w:rPr>
          <w:rFonts w:asciiTheme="majorHAnsi" w:hAnsiTheme="majorHAnsi"/>
        </w:rPr>
        <w:tab/>
        <w:t>line graph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C</w:t>
      </w:r>
      <w:r w:rsidRPr="003D23FA">
        <w:rPr>
          <w:rFonts w:asciiTheme="majorHAnsi" w:hAnsiTheme="majorHAnsi"/>
        </w:rPr>
        <w:tab/>
        <w:t>histogram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D</w:t>
      </w:r>
      <w:r w:rsidRPr="003D23FA">
        <w:rPr>
          <w:rFonts w:asciiTheme="majorHAnsi" w:hAnsiTheme="majorHAnsi"/>
        </w:rPr>
        <w:tab/>
        <w:t>column graph</w:t>
      </w:r>
    </w:p>
    <w:p w14:paraId="436B9769" w14:textId="77777777" w:rsidR="0006067E" w:rsidRPr="003D23FA" w:rsidRDefault="0006067E" w:rsidP="0006067E">
      <w:pPr>
        <w:pStyle w:val="Pquestionheadingmc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5</w:t>
      </w:r>
      <w:r w:rsidRPr="003D23FA">
        <w:rPr>
          <w:rFonts w:asciiTheme="majorHAnsi" w:hAnsiTheme="majorHAnsi"/>
        </w:rPr>
        <w:tab/>
        <w:t>[9.2]</w:t>
      </w:r>
    </w:p>
    <w:p w14:paraId="119C6AFE" w14:textId="243FE6D9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What is t</w:t>
      </w:r>
      <w:r w:rsidR="00291678" w:rsidRPr="003D23FA">
        <w:rPr>
          <w:rFonts w:asciiTheme="majorHAnsi" w:hAnsiTheme="majorHAnsi"/>
        </w:rPr>
        <w:t>he mean of the following data?</w:t>
      </w:r>
      <w:r w:rsidR="00291678"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>2  2  3  5  8  10  12</w:t>
      </w:r>
    </w:p>
    <w:p w14:paraId="38C14F91" w14:textId="6958AEE7" w:rsidR="0006067E" w:rsidRPr="003D23FA" w:rsidRDefault="0006067E" w:rsidP="0006067E">
      <w:pPr>
        <w:pStyle w:val="Pquestiontextmcqoptions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A</w:t>
      </w:r>
      <w:r w:rsidR="00291678"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>2</w:t>
      </w:r>
      <w:r w:rsidR="00291678"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B</w:t>
      </w:r>
      <w:r w:rsidR="00291678"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>5</w:t>
      </w:r>
      <w:r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C</w:t>
      </w:r>
      <w:r w:rsidRPr="003D23FA">
        <w:rPr>
          <w:rFonts w:asciiTheme="majorHAnsi" w:hAnsiTheme="majorHAnsi"/>
        </w:rPr>
        <w:t xml:space="preserve"> </w:t>
      </w:r>
      <w:r w:rsidR="00291678"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>6</w:t>
      </w:r>
      <w:r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="00291678"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D</w:t>
      </w:r>
      <w:r w:rsidR="00291678"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>7</w:t>
      </w:r>
    </w:p>
    <w:p w14:paraId="6B16377A" w14:textId="77777777" w:rsidR="0006067E" w:rsidRPr="003D23FA" w:rsidRDefault="0006067E" w:rsidP="0006067E">
      <w:pPr>
        <w:pStyle w:val="Pquestionheadingmc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6</w:t>
      </w:r>
      <w:r w:rsidRPr="003D23FA">
        <w:rPr>
          <w:rFonts w:asciiTheme="majorHAnsi" w:hAnsiTheme="majorHAnsi"/>
        </w:rPr>
        <w:tab/>
        <w:t>[9.1]</w:t>
      </w:r>
    </w:p>
    <w:p w14:paraId="4E5B404D" w14:textId="16B20333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 xml:space="preserve">The following data list records the </w:t>
      </w:r>
      <w:r w:rsidR="000901CA">
        <w:rPr>
          <w:rFonts w:asciiTheme="majorHAnsi" w:hAnsiTheme="majorHAnsi"/>
        </w:rPr>
        <w:t>street address</w:t>
      </w:r>
      <w:r w:rsidRPr="003D23FA">
        <w:rPr>
          <w:rFonts w:asciiTheme="majorHAnsi" w:hAnsiTheme="majorHAnsi"/>
        </w:rPr>
        <w:t xml:space="preserve"> number</w:t>
      </w:r>
      <w:r w:rsidR="000901CA">
        <w:rPr>
          <w:rFonts w:asciiTheme="majorHAnsi" w:hAnsiTheme="majorHAnsi"/>
        </w:rPr>
        <w:t>s</w:t>
      </w:r>
      <w:r w:rsidRPr="003D23FA">
        <w:rPr>
          <w:rFonts w:asciiTheme="majorHAnsi" w:hAnsiTheme="majorHAnsi"/>
        </w:rPr>
        <w:t xml:space="preserve"> for each of the students in a class.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3"/>
        <w:gridCol w:w="913"/>
        <w:gridCol w:w="913"/>
        <w:gridCol w:w="913"/>
        <w:gridCol w:w="913"/>
        <w:gridCol w:w="913"/>
        <w:gridCol w:w="913"/>
        <w:gridCol w:w="913"/>
        <w:gridCol w:w="914"/>
        <w:gridCol w:w="914"/>
      </w:tblGrid>
      <w:tr w:rsidR="002C6D4B" w:rsidRPr="003D23FA" w14:paraId="6AD1020E" w14:textId="77777777" w:rsidTr="002C6D4B">
        <w:trPr>
          <w:trHeight w:val="366"/>
        </w:trPr>
        <w:tc>
          <w:tcPr>
            <w:tcW w:w="913" w:type="dxa"/>
          </w:tcPr>
          <w:p w14:paraId="1DBEA2EA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28</w:t>
            </w:r>
          </w:p>
        </w:tc>
        <w:tc>
          <w:tcPr>
            <w:tcW w:w="913" w:type="dxa"/>
          </w:tcPr>
          <w:p w14:paraId="357CB5CA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44</w:t>
            </w:r>
          </w:p>
        </w:tc>
        <w:tc>
          <w:tcPr>
            <w:tcW w:w="913" w:type="dxa"/>
          </w:tcPr>
          <w:p w14:paraId="0C56C480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59</w:t>
            </w:r>
          </w:p>
        </w:tc>
        <w:tc>
          <w:tcPr>
            <w:tcW w:w="913" w:type="dxa"/>
          </w:tcPr>
          <w:p w14:paraId="77BD2C3A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3</w:t>
            </w:r>
          </w:p>
        </w:tc>
        <w:tc>
          <w:tcPr>
            <w:tcW w:w="913" w:type="dxa"/>
          </w:tcPr>
          <w:p w14:paraId="2F56A315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148</w:t>
            </w:r>
          </w:p>
        </w:tc>
        <w:tc>
          <w:tcPr>
            <w:tcW w:w="913" w:type="dxa"/>
          </w:tcPr>
          <w:p w14:paraId="29BB39C4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90</w:t>
            </w:r>
          </w:p>
        </w:tc>
        <w:tc>
          <w:tcPr>
            <w:tcW w:w="913" w:type="dxa"/>
          </w:tcPr>
          <w:p w14:paraId="0EA3E594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82</w:t>
            </w:r>
          </w:p>
        </w:tc>
        <w:tc>
          <w:tcPr>
            <w:tcW w:w="913" w:type="dxa"/>
          </w:tcPr>
          <w:p w14:paraId="40AB1C48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16</w:t>
            </w:r>
          </w:p>
        </w:tc>
        <w:tc>
          <w:tcPr>
            <w:tcW w:w="914" w:type="dxa"/>
          </w:tcPr>
          <w:p w14:paraId="7F68D4DD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43</w:t>
            </w:r>
          </w:p>
        </w:tc>
        <w:tc>
          <w:tcPr>
            <w:tcW w:w="914" w:type="dxa"/>
          </w:tcPr>
          <w:p w14:paraId="73BB12E6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33</w:t>
            </w:r>
          </w:p>
        </w:tc>
      </w:tr>
      <w:tr w:rsidR="002C6D4B" w:rsidRPr="003D23FA" w14:paraId="3E7E8AE2" w14:textId="77777777" w:rsidTr="002C6D4B">
        <w:trPr>
          <w:trHeight w:val="366"/>
        </w:trPr>
        <w:tc>
          <w:tcPr>
            <w:tcW w:w="913" w:type="dxa"/>
          </w:tcPr>
          <w:p w14:paraId="6F48C0B4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21</w:t>
            </w:r>
          </w:p>
        </w:tc>
        <w:tc>
          <w:tcPr>
            <w:tcW w:w="913" w:type="dxa"/>
          </w:tcPr>
          <w:p w14:paraId="5515AFB4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18</w:t>
            </w:r>
          </w:p>
        </w:tc>
        <w:tc>
          <w:tcPr>
            <w:tcW w:w="913" w:type="dxa"/>
          </w:tcPr>
          <w:p w14:paraId="3C025F09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21</w:t>
            </w:r>
          </w:p>
        </w:tc>
        <w:tc>
          <w:tcPr>
            <w:tcW w:w="913" w:type="dxa"/>
          </w:tcPr>
          <w:p w14:paraId="4204C385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45</w:t>
            </w:r>
          </w:p>
        </w:tc>
        <w:tc>
          <w:tcPr>
            <w:tcW w:w="913" w:type="dxa"/>
          </w:tcPr>
          <w:p w14:paraId="4BCDAAB2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36</w:t>
            </w:r>
          </w:p>
        </w:tc>
        <w:tc>
          <w:tcPr>
            <w:tcW w:w="913" w:type="dxa"/>
          </w:tcPr>
          <w:p w14:paraId="2C1A3F4A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20</w:t>
            </w:r>
          </w:p>
        </w:tc>
        <w:tc>
          <w:tcPr>
            <w:tcW w:w="913" w:type="dxa"/>
          </w:tcPr>
          <w:p w14:paraId="05FABE72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45</w:t>
            </w:r>
          </w:p>
        </w:tc>
        <w:tc>
          <w:tcPr>
            <w:tcW w:w="913" w:type="dxa"/>
          </w:tcPr>
          <w:p w14:paraId="7F68D69B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77</w:t>
            </w:r>
          </w:p>
        </w:tc>
        <w:tc>
          <w:tcPr>
            <w:tcW w:w="914" w:type="dxa"/>
          </w:tcPr>
          <w:p w14:paraId="73FDE52D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111</w:t>
            </w:r>
          </w:p>
        </w:tc>
        <w:tc>
          <w:tcPr>
            <w:tcW w:w="914" w:type="dxa"/>
          </w:tcPr>
          <w:p w14:paraId="6E4DECB3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40</w:t>
            </w:r>
          </w:p>
        </w:tc>
      </w:tr>
      <w:tr w:rsidR="002C6D4B" w:rsidRPr="003D23FA" w14:paraId="2135DEE3" w14:textId="77777777" w:rsidTr="002C6D4B">
        <w:trPr>
          <w:trHeight w:val="366"/>
        </w:trPr>
        <w:tc>
          <w:tcPr>
            <w:tcW w:w="913" w:type="dxa"/>
          </w:tcPr>
          <w:p w14:paraId="17A2E3AF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2</w:t>
            </w:r>
          </w:p>
        </w:tc>
        <w:tc>
          <w:tcPr>
            <w:tcW w:w="913" w:type="dxa"/>
          </w:tcPr>
          <w:p w14:paraId="5F057369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15</w:t>
            </w:r>
          </w:p>
        </w:tc>
        <w:tc>
          <w:tcPr>
            <w:tcW w:w="913" w:type="dxa"/>
          </w:tcPr>
          <w:p w14:paraId="6F295DE1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18</w:t>
            </w:r>
          </w:p>
        </w:tc>
        <w:tc>
          <w:tcPr>
            <w:tcW w:w="913" w:type="dxa"/>
          </w:tcPr>
          <w:p w14:paraId="21037FAB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19</w:t>
            </w:r>
          </w:p>
        </w:tc>
        <w:tc>
          <w:tcPr>
            <w:tcW w:w="913" w:type="dxa"/>
          </w:tcPr>
          <w:p w14:paraId="1E459193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25</w:t>
            </w:r>
          </w:p>
        </w:tc>
        <w:tc>
          <w:tcPr>
            <w:tcW w:w="913" w:type="dxa"/>
          </w:tcPr>
          <w:p w14:paraId="6DEE6EB2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</w:p>
        </w:tc>
        <w:tc>
          <w:tcPr>
            <w:tcW w:w="913" w:type="dxa"/>
          </w:tcPr>
          <w:p w14:paraId="6F1988A4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</w:p>
        </w:tc>
        <w:tc>
          <w:tcPr>
            <w:tcW w:w="913" w:type="dxa"/>
          </w:tcPr>
          <w:p w14:paraId="419BDDA9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</w:p>
        </w:tc>
        <w:tc>
          <w:tcPr>
            <w:tcW w:w="914" w:type="dxa"/>
          </w:tcPr>
          <w:p w14:paraId="13936D65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</w:p>
        </w:tc>
        <w:tc>
          <w:tcPr>
            <w:tcW w:w="914" w:type="dxa"/>
          </w:tcPr>
          <w:p w14:paraId="19D87CBB" w14:textId="77777777" w:rsidR="0006067E" w:rsidRPr="003D23FA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</w:p>
        </w:tc>
      </w:tr>
    </w:tbl>
    <w:p w14:paraId="2AB472D9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The frequency for the 11</w:t>
      </w:r>
      <w:r w:rsidRPr="003D23FA">
        <w:rPr>
          <w:rFonts w:asciiTheme="majorHAnsi" w:hAnsiTheme="majorHAnsi"/>
        </w:rPr>
        <w:sym w:font="Symbol" w:char="F02D"/>
      </w:r>
      <w:r w:rsidRPr="003D23FA">
        <w:rPr>
          <w:rFonts w:asciiTheme="majorHAnsi" w:hAnsiTheme="majorHAnsi"/>
        </w:rPr>
        <w:t>20 group is:</w:t>
      </w:r>
    </w:p>
    <w:p w14:paraId="67A6B423" w14:textId="77777777" w:rsidR="0006067E" w:rsidRPr="003D23FA" w:rsidRDefault="0006067E" w:rsidP="0006067E">
      <w:pPr>
        <w:pStyle w:val="Pquestiontextmcqoptions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A</w:t>
      </w:r>
      <w:r w:rsidRPr="003D23FA">
        <w:rPr>
          <w:rFonts w:asciiTheme="majorHAnsi" w:hAnsiTheme="majorHAnsi"/>
        </w:rPr>
        <w:t xml:space="preserve">  4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B</w:t>
      </w:r>
      <w:r w:rsidRPr="003D23FA">
        <w:rPr>
          <w:rFonts w:asciiTheme="majorHAnsi" w:hAnsiTheme="majorHAnsi"/>
        </w:rPr>
        <w:t xml:space="preserve">  5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C</w:t>
      </w:r>
      <w:r w:rsidRPr="003D23FA">
        <w:rPr>
          <w:rFonts w:asciiTheme="majorHAnsi" w:hAnsiTheme="majorHAnsi"/>
        </w:rPr>
        <w:t xml:space="preserve">  6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D</w:t>
      </w:r>
      <w:r w:rsidRPr="003D23FA">
        <w:rPr>
          <w:rFonts w:asciiTheme="majorHAnsi" w:hAnsiTheme="majorHAnsi"/>
        </w:rPr>
        <w:t xml:space="preserve">  7</w:t>
      </w:r>
    </w:p>
    <w:p w14:paraId="0159A398" w14:textId="77777777" w:rsidR="0006067E" w:rsidRPr="003D23FA" w:rsidRDefault="0006067E" w:rsidP="0006067E">
      <w:pPr>
        <w:pStyle w:val="Pquestionheadingmc"/>
        <w:rPr>
          <w:rFonts w:asciiTheme="majorHAnsi" w:hAnsiTheme="majorHAnsi"/>
        </w:rPr>
      </w:pPr>
      <w:r w:rsidRPr="003D23FA">
        <w:rPr>
          <w:rFonts w:asciiTheme="majorHAnsi" w:hAnsiTheme="majorHAnsi"/>
        </w:rPr>
        <w:lastRenderedPageBreak/>
        <w:t>Question 7</w:t>
      </w:r>
      <w:r w:rsidRPr="003D23FA">
        <w:rPr>
          <w:rFonts w:asciiTheme="majorHAnsi" w:hAnsiTheme="majorHAnsi"/>
        </w:rPr>
        <w:tab/>
        <w:t>[9.7]</w:t>
      </w:r>
    </w:p>
    <w:p w14:paraId="66E5C1E0" w14:textId="74729985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When Victor and Brenda played Scrabble in the past, Victor won 6 games and Brenda won 5. The probability that Victor will win the next game is</w:t>
      </w:r>
      <w:r w:rsidR="00E25E70" w:rsidRPr="003D23FA">
        <w:rPr>
          <w:rFonts w:asciiTheme="majorHAnsi" w:hAnsiTheme="majorHAnsi"/>
        </w:rPr>
        <w:t xml:space="preserve"> closest to</w:t>
      </w:r>
      <w:r w:rsidRPr="003D23FA">
        <w:rPr>
          <w:rFonts w:asciiTheme="majorHAnsi" w:hAnsiTheme="majorHAnsi"/>
        </w:rPr>
        <w:t>:</w:t>
      </w:r>
    </w:p>
    <w:p w14:paraId="174BAF68" w14:textId="77777777" w:rsidR="0006067E" w:rsidRPr="003D23FA" w:rsidRDefault="0006067E" w:rsidP="0006067E">
      <w:pPr>
        <w:pStyle w:val="Pquestiontextmcqoptions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A</w:t>
      </w:r>
      <w:r w:rsidRPr="003D23FA">
        <w:rPr>
          <w:rFonts w:asciiTheme="majorHAnsi" w:hAnsiTheme="majorHAnsi"/>
        </w:rPr>
        <w:t xml:space="preserve">  54%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B</w:t>
      </w:r>
      <w:r w:rsidRPr="003D23FA">
        <w:rPr>
          <w:rFonts w:asciiTheme="majorHAnsi" w:hAnsiTheme="majorHAnsi"/>
        </w:rPr>
        <w:t xml:space="preserve">  46%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C</w:t>
      </w:r>
      <w:r w:rsidRPr="003D23FA">
        <w:rPr>
          <w:rFonts w:asciiTheme="majorHAnsi" w:hAnsiTheme="majorHAnsi"/>
        </w:rPr>
        <w:t xml:space="preserve">  45%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D</w:t>
      </w:r>
      <w:r w:rsidRPr="003D23FA">
        <w:rPr>
          <w:rFonts w:asciiTheme="majorHAnsi" w:hAnsiTheme="majorHAnsi"/>
        </w:rPr>
        <w:t xml:space="preserve">  55%</w:t>
      </w:r>
    </w:p>
    <w:p w14:paraId="4D94DF7A" w14:textId="77777777" w:rsidR="0006067E" w:rsidRPr="003D23FA" w:rsidRDefault="0006067E" w:rsidP="0006067E">
      <w:pPr>
        <w:pStyle w:val="Pquestionheadingmc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8</w:t>
      </w:r>
      <w:r w:rsidRPr="003D23FA">
        <w:rPr>
          <w:rFonts w:asciiTheme="majorHAnsi" w:hAnsiTheme="majorHAnsi"/>
        </w:rPr>
        <w:tab/>
        <w:t>[9.4]</w:t>
      </w:r>
    </w:p>
    <w:p w14:paraId="634E3C16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In one class, 46% of students have brown hair. If a sector graph is to be drawn showing hair colour, then the number of degrees required for brown hair is:</w:t>
      </w:r>
    </w:p>
    <w:p w14:paraId="4B63FFFE" w14:textId="77777777" w:rsidR="0006067E" w:rsidRPr="003D23FA" w:rsidRDefault="0006067E" w:rsidP="0006067E">
      <w:pPr>
        <w:pStyle w:val="Pquestiontextmcqoptions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A</w:t>
      </w:r>
      <w:r w:rsidRPr="003D23FA">
        <w:rPr>
          <w:rFonts w:asciiTheme="majorHAnsi" w:hAnsiTheme="majorHAnsi"/>
        </w:rPr>
        <w:t xml:space="preserve">  46</w:t>
      </w:r>
      <w:r w:rsidRPr="003D23FA">
        <w:rPr>
          <w:rFonts w:asciiTheme="majorHAnsi" w:hAnsiTheme="majorHAnsi"/>
        </w:rPr>
        <w:sym w:font="Symbol" w:char="F0B0"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B</w:t>
      </w:r>
      <w:r w:rsidRPr="003D23FA">
        <w:rPr>
          <w:rFonts w:asciiTheme="majorHAnsi" w:hAnsiTheme="majorHAnsi"/>
        </w:rPr>
        <w:t xml:space="preserve">  54</w:t>
      </w:r>
      <w:r w:rsidRPr="003D23FA">
        <w:rPr>
          <w:rFonts w:asciiTheme="majorHAnsi" w:hAnsiTheme="majorHAnsi"/>
        </w:rPr>
        <w:sym w:font="Symbol" w:char="F0B0"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C</w:t>
      </w:r>
      <w:r w:rsidRPr="003D23FA">
        <w:rPr>
          <w:rFonts w:asciiTheme="majorHAnsi" w:hAnsiTheme="majorHAnsi"/>
        </w:rPr>
        <w:t xml:space="preserve">  83</w:t>
      </w:r>
      <w:r w:rsidRPr="003D23FA">
        <w:rPr>
          <w:rFonts w:asciiTheme="majorHAnsi" w:hAnsiTheme="majorHAnsi"/>
        </w:rPr>
        <w:sym w:font="Symbol" w:char="F0B0"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D</w:t>
      </w:r>
      <w:r w:rsidRPr="003D23FA">
        <w:rPr>
          <w:rFonts w:asciiTheme="majorHAnsi" w:hAnsiTheme="majorHAnsi"/>
        </w:rPr>
        <w:t xml:space="preserve">  166</w:t>
      </w:r>
      <w:r w:rsidRPr="003D23FA">
        <w:rPr>
          <w:rFonts w:asciiTheme="majorHAnsi" w:hAnsiTheme="majorHAnsi"/>
        </w:rPr>
        <w:sym w:font="Symbol" w:char="F0B0"/>
      </w:r>
    </w:p>
    <w:p w14:paraId="5660919B" w14:textId="77777777" w:rsidR="0006067E" w:rsidRPr="003D23FA" w:rsidRDefault="0006067E" w:rsidP="0006067E">
      <w:pPr>
        <w:pStyle w:val="Pquestionheadingmc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9</w:t>
      </w:r>
      <w:r w:rsidRPr="003D23FA">
        <w:rPr>
          <w:rFonts w:asciiTheme="majorHAnsi" w:hAnsiTheme="majorHAnsi"/>
        </w:rPr>
        <w:tab/>
        <w:t>[9.5]</w:t>
      </w:r>
    </w:p>
    <w:p w14:paraId="51BEDB72" w14:textId="42FBE403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Rhonda has a 5000</w:t>
      </w:r>
      <w:r w:rsidR="000901CA">
        <w:rPr>
          <w:rFonts w:asciiTheme="majorHAnsi" w:hAnsiTheme="majorHAnsi"/>
        </w:rPr>
        <w:t xml:space="preserve"> </w:t>
      </w:r>
      <w:r w:rsidRPr="003D23FA">
        <w:rPr>
          <w:rFonts w:asciiTheme="majorHAnsi" w:hAnsiTheme="majorHAnsi"/>
        </w:rPr>
        <w:t>L water tank that she uses to water her vegetable garden. The graph shows the amount of water in the tank at the beginning of the week for a 12-week period.</w:t>
      </w:r>
    </w:p>
    <w:p w14:paraId="21F59316" w14:textId="77777777" w:rsidR="0006067E" w:rsidRPr="003D23FA" w:rsidRDefault="0006067E" w:rsidP="0006067E">
      <w:pPr>
        <w:pStyle w:val="Pquestiontextmainstem"/>
        <w:rPr>
          <w:rFonts w:asciiTheme="majorHAnsi" w:hAnsiTheme="majorHAnsi"/>
          <w:noProof/>
        </w:rPr>
      </w:pPr>
      <w:r w:rsidRPr="003D23FA">
        <w:rPr>
          <w:rFonts w:asciiTheme="majorHAnsi" w:hAnsiTheme="majorHAnsi"/>
          <w:noProof/>
        </w:rPr>
        <w:drawing>
          <wp:inline distT="0" distB="0" distL="0" distR="0" wp14:anchorId="1ECB63E3" wp14:editId="0DFD6E58">
            <wp:extent cx="2587625" cy="1552575"/>
            <wp:effectExtent l="0" t="0" r="3175" b="9525"/>
            <wp:docPr id="152" name="Picture 152" descr="PM7_SmB_9_03saT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7_SmB_9_03saT_RR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1818" cy="1555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87155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In which weeks can you be certain there was rain?</w:t>
      </w:r>
    </w:p>
    <w:p w14:paraId="75C0A883" w14:textId="77777777" w:rsidR="0006067E" w:rsidRPr="003D23FA" w:rsidRDefault="0006067E" w:rsidP="0006067E">
      <w:pPr>
        <w:pStyle w:val="Pquestiontextmcqoptions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A</w:t>
      </w:r>
      <w:r w:rsidRPr="003D23FA">
        <w:rPr>
          <w:rFonts w:asciiTheme="majorHAnsi" w:hAnsiTheme="majorHAnsi"/>
        </w:rPr>
        <w:t xml:space="preserve">  5,  10 and 11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B</w:t>
      </w:r>
      <w:r w:rsidRPr="003D23FA">
        <w:rPr>
          <w:rFonts w:asciiTheme="majorHAnsi" w:hAnsiTheme="majorHAnsi"/>
        </w:rPr>
        <w:t xml:space="preserve">  4, 7 and 8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C</w:t>
      </w:r>
      <w:r w:rsidRPr="003D23FA">
        <w:rPr>
          <w:rFonts w:asciiTheme="majorHAnsi" w:hAnsiTheme="majorHAnsi"/>
        </w:rPr>
        <w:t xml:space="preserve">  3, 6 and 7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D</w:t>
      </w:r>
      <w:r w:rsidRPr="003D23FA">
        <w:rPr>
          <w:rFonts w:asciiTheme="majorHAnsi" w:hAnsiTheme="majorHAnsi"/>
        </w:rPr>
        <w:t xml:space="preserve">  1, 5 and 8</w:t>
      </w:r>
    </w:p>
    <w:p w14:paraId="7B0D933C" w14:textId="77777777" w:rsidR="0006067E" w:rsidRPr="003D23FA" w:rsidRDefault="0006067E" w:rsidP="0006067E">
      <w:pPr>
        <w:pStyle w:val="Pquestionheadingmc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10</w:t>
      </w:r>
      <w:r w:rsidRPr="003D23FA">
        <w:rPr>
          <w:rFonts w:asciiTheme="majorHAnsi" w:hAnsiTheme="majorHAnsi"/>
        </w:rPr>
        <w:tab/>
        <w:t>[9.4]</w:t>
      </w:r>
    </w:p>
    <w:p w14:paraId="52D6697E" w14:textId="67D6B66D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The graph below shows the percentage contribution of various activi</w:t>
      </w:r>
      <w:r w:rsidR="000901CA">
        <w:rPr>
          <w:rFonts w:asciiTheme="majorHAnsi" w:hAnsiTheme="majorHAnsi"/>
        </w:rPr>
        <w:t>ties to Australia’s greenhouse</w:t>
      </w:r>
      <w:r w:rsidRPr="003D23FA">
        <w:rPr>
          <w:rFonts w:asciiTheme="majorHAnsi" w:hAnsiTheme="majorHAnsi"/>
        </w:rPr>
        <w:t xml:space="preserve"> gas emission.</w:t>
      </w:r>
      <w:r w:rsidR="00291678" w:rsidRPr="003D23FA">
        <w:rPr>
          <w:rFonts w:asciiTheme="majorHAnsi" w:hAnsiTheme="majorHAnsi"/>
        </w:rPr>
        <w:t xml:space="preserve"> Agriculture and transport together contribute:</w:t>
      </w:r>
    </w:p>
    <w:p w14:paraId="0699FAFE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  <w:noProof/>
        </w:rPr>
        <w:drawing>
          <wp:inline distT="0" distB="0" distL="0" distR="0" wp14:anchorId="2087DDC8" wp14:editId="39E08EED">
            <wp:extent cx="2290445" cy="1919022"/>
            <wp:effectExtent l="0" t="0" r="0" b="11430"/>
            <wp:docPr id="153" name="Picture 153" descr="PM7_SmB_9_04scT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M7_SmB_9_04scT_RR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0676" cy="1919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E6AA8" w14:textId="77777777" w:rsidR="0006067E" w:rsidRPr="003D23FA" w:rsidRDefault="0006067E" w:rsidP="0006067E">
      <w:pPr>
        <w:pStyle w:val="Pquestiontextmcqoptions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A</w:t>
      </w:r>
      <w:r w:rsidRPr="003D23FA">
        <w:rPr>
          <w:rFonts w:asciiTheme="majorHAnsi" w:hAnsiTheme="majorHAnsi"/>
        </w:rPr>
        <w:t xml:space="preserve">  14%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B</w:t>
      </w:r>
      <w:r w:rsidRPr="003D23FA">
        <w:rPr>
          <w:rFonts w:asciiTheme="majorHAnsi" w:hAnsiTheme="majorHAnsi"/>
        </w:rPr>
        <w:t xml:space="preserve">  15%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C</w:t>
      </w:r>
      <w:r w:rsidRPr="003D23FA">
        <w:rPr>
          <w:rFonts w:asciiTheme="majorHAnsi" w:hAnsiTheme="majorHAnsi"/>
        </w:rPr>
        <w:t xml:space="preserve">  29%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D</w:t>
      </w:r>
      <w:r w:rsidRPr="003D23FA">
        <w:rPr>
          <w:rFonts w:asciiTheme="majorHAnsi" w:hAnsiTheme="majorHAnsi"/>
        </w:rPr>
        <w:t xml:space="preserve">  36%</w:t>
      </w:r>
    </w:p>
    <w:p w14:paraId="34FE8E0B" w14:textId="77777777" w:rsidR="0006067E" w:rsidRPr="003D23FA" w:rsidRDefault="0006067E" w:rsidP="0006067E">
      <w:pPr>
        <w:pStyle w:val="Pquestionheadingmc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11</w:t>
      </w:r>
      <w:r w:rsidRPr="003D23FA">
        <w:rPr>
          <w:rFonts w:asciiTheme="majorHAnsi" w:hAnsiTheme="majorHAnsi"/>
        </w:rPr>
        <w:tab/>
        <w:t>[9.2]</w:t>
      </w:r>
    </w:p>
    <w:p w14:paraId="0F16316C" w14:textId="232DAF7E" w:rsidR="0006067E" w:rsidRPr="003D23FA" w:rsidRDefault="00C114A1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 xml:space="preserve">Find the mode of these numbers: </w:t>
      </w:r>
      <w:r w:rsidR="0006067E" w:rsidRPr="003D23FA">
        <w:rPr>
          <w:rFonts w:asciiTheme="majorHAnsi" w:hAnsiTheme="majorHAnsi"/>
        </w:rPr>
        <w:t>1, 3, 5, 3, 4, 2, 3, 1, 4, 2</w:t>
      </w:r>
    </w:p>
    <w:p w14:paraId="6172BDF2" w14:textId="77777777" w:rsidR="0006067E" w:rsidRPr="003D23FA" w:rsidRDefault="0006067E" w:rsidP="0006067E">
      <w:pPr>
        <w:pStyle w:val="Pquestiontextmcqoptions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A</w:t>
      </w:r>
      <w:r w:rsidRPr="003D23FA">
        <w:rPr>
          <w:rFonts w:asciiTheme="majorHAnsi" w:hAnsiTheme="majorHAnsi"/>
        </w:rPr>
        <w:t xml:space="preserve">  1, 2 and 4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B</w:t>
      </w:r>
      <w:r w:rsidRPr="003D23FA">
        <w:rPr>
          <w:rFonts w:asciiTheme="majorHAnsi" w:hAnsiTheme="majorHAnsi"/>
        </w:rPr>
        <w:t xml:space="preserve">  3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C</w:t>
      </w:r>
      <w:r w:rsidRPr="003D23FA">
        <w:rPr>
          <w:rFonts w:asciiTheme="majorHAnsi" w:hAnsiTheme="majorHAnsi"/>
        </w:rPr>
        <w:t xml:space="preserve">  10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D</w:t>
      </w:r>
      <w:r w:rsidRPr="003D23FA">
        <w:rPr>
          <w:rFonts w:asciiTheme="majorHAnsi" w:hAnsiTheme="majorHAnsi"/>
        </w:rPr>
        <w:t xml:space="preserve">  28</w:t>
      </w:r>
    </w:p>
    <w:p w14:paraId="09EDD239" w14:textId="77777777" w:rsidR="00596494" w:rsidRPr="003D23FA" w:rsidRDefault="00596494" w:rsidP="000901CA">
      <w:pPr>
        <w:pStyle w:val="Psectionresults"/>
        <w:spacing w:before="240" w:after="0"/>
        <w:rPr>
          <w:rFonts w:asciiTheme="majorHAnsi" w:hAnsiTheme="majorHAnsi"/>
        </w:rPr>
      </w:pPr>
      <w:r w:rsidRPr="003D23FA">
        <w:rPr>
          <w:rFonts w:asciiTheme="majorHAnsi" w:hAnsiTheme="majorHAnsi"/>
        </w:rPr>
        <w:t>Multiple-choice total marks:  ____ / 11</w:t>
      </w:r>
    </w:p>
    <w:p w14:paraId="245660AF" w14:textId="77777777" w:rsidR="0006067E" w:rsidRPr="003D23FA" w:rsidRDefault="0006067E" w:rsidP="0006067E">
      <w:pPr>
        <w:pStyle w:val="Psectionheading"/>
        <w:rPr>
          <w:rFonts w:asciiTheme="majorHAnsi" w:hAnsiTheme="majorHAnsi"/>
        </w:rPr>
      </w:pPr>
      <w:r w:rsidRPr="003D23FA">
        <w:rPr>
          <w:rFonts w:asciiTheme="majorHAnsi" w:hAnsiTheme="majorHAnsi"/>
        </w:rPr>
        <w:lastRenderedPageBreak/>
        <w:t>Short answer section</w:t>
      </w:r>
    </w:p>
    <w:p w14:paraId="20C7D465" w14:textId="77777777" w:rsidR="0006067E" w:rsidRPr="003D23FA" w:rsidRDefault="0006067E" w:rsidP="0006067E">
      <w:pPr>
        <w:pStyle w:val="Pquestionheadingsx1stafterhead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12</w:t>
      </w:r>
      <w:r w:rsidRPr="003D23FA">
        <w:rPr>
          <w:rFonts w:asciiTheme="majorHAnsi" w:hAnsiTheme="majorHAnsi"/>
        </w:rPr>
        <w:tab/>
      </w:r>
      <w:r w:rsidRPr="003D23FA">
        <w:rPr>
          <w:rStyle w:val="Cmarkslabel"/>
          <w:rFonts w:asciiTheme="majorHAnsi" w:hAnsiTheme="majorHAnsi"/>
        </w:rPr>
        <w:t>3 marks</w:t>
      </w:r>
      <w:r w:rsidRPr="003D23FA">
        <w:rPr>
          <w:rFonts w:asciiTheme="majorHAnsi" w:hAnsiTheme="majorHAnsi"/>
        </w:rPr>
        <w:tab/>
        <w:t>[9.1]</w:t>
      </w:r>
    </w:p>
    <w:p w14:paraId="2D2BF0B9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Use words from the list below to complete the following sentences.</w:t>
      </w:r>
    </w:p>
    <w:p w14:paraId="09BEAE5F" w14:textId="77777777" w:rsidR="0006067E" w:rsidRPr="003D23FA" w:rsidRDefault="0006067E" w:rsidP="0006067E">
      <w:pPr>
        <w:rPr>
          <w:rStyle w:val="Cmathsexpressions"/>
          <w:rFonts w:asciiTheme="majorHAnsi" w:hAnsiTheme="majorHAnsi"/>
        </w:rPr>
      </w:pPr>
      <w:r w:rsidRPr="003D23FA">
        <w:rPr>
          <w:rStyle w:val="Cmathsexpressions"/>
          <w:rFonts w:asciiTheme="majorHAnsi" w:hAnsiTheme="majorHAnsi"/>
        </w:rPr>
        <w:t>bivariate data</w:t>
      </w:r>
      <w:r w:rsidRPr="003D23FA">
        <w:rPr>
          <w:rStyle w:val="Cmathsexpressions"/>
          <w:rFonts w:asciiTheme="majorHAnsi" w:hAnsiTheme="majorHAnsi"/>
        </w:rPr>
        <w:tab/>
        <w:t>categorical data</w:t>
      </w:r>
      <w:r w:rsidRPr="003D23FA">
        <w:rPr>
          <w:rStyle w:val="Cmathsexpressions"/>
          <w:rFonts w:asciiTheme="majorHAnsi" w:hAnsiTheme="majorHAnsi"/>
        </w:rPr>
        <w:tab/>
        <w:t>mean</w:t>
      </w:r>
      <w:r w:rsidRPr="003D23FA">
        <w:rPr>
          <w:rStyle w:val="Cmathsexpressions"/>
          <w:rFonts w:asciiTheme="majorHAnsi" w:hAnsiTheme="majorHAnsi"/>
        </w:rPr>
        <w:tab/>
        <w:t>median</w:t>
      </w:r>
      <w:r w:rsidRPr="003D23FA">
        <w:rPr>
          <w:rStyle w:val="Cmathsexpressions"/>
          <w:rFonts w:asciiTheme="majorHAnsi" w:hAnsiTheme="majorHAnsi"/>
        </w:rPr>
        <w:tab/>
        <w:t>probability</w:t>
      </w:r>
      <w:r w:rsidRPr="003D23FA">
        <w:rPr>
          <w:rStyle w:val="Cmathsexpressions"/>
          <w:rFonts w:asciiTheme="majorHAnsi" w:hAnsiTheme="majorHAnsi"/>
        </w:rPr>
        <w:tab/>
        <w:t>sample space</w:t>
      </w:r>
    </w:p>
    <w:p w14:paraId="733418B9" w14:textId="77777777" w:rsidR="0006067E" w:rsidRPr="003D23FA" w:rsidRDefault="0006067E" w:rsidP="0006067E">
      <w:pPr>
        <w:rPr>
          <w:rStyle w:val="Cmathsexpressions"/>
          <w:rFonts w:asciiTheme="majorHAnsi" w:hAnsiTheme="majorHAnsi"/>
        </w:rPr>
      </w:pPr>
    </w:p>
    <w:p w14:paraId="30A56379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a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 xml:space="preserve">The </w:t>
      </w:r>
      <w:r w:rsidRPr="003D23FA">
        <w:rPr>
          <w:rStyle w:val="Cmathsexpressions"/>
          <w:rFonts w:asciiTheme="majorHAnsi" w:hAnsiTheme="majorHAnsi"/>
        </w:rPr>
        <w:t xml:space="preserve">______________ </w:t>
      </w:r>
      <w:r w:rsidRPr="003D23FA">
        <w:rPr>
          <w:rFonts w:asciiTheme="majorHAnsi" w:hAnsiTheme="majorHAnsi"/>
        </w:rPr>
        <w:t>of a data set is found by adding together all the results and dividing by the number of results.</w:t>
      </w:r>
    </w:p>
    <w:p w14:paraId="53E5F2F2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37A60D86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b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 xml:space="preserve">The </w:t>
      </w:r>
      <w:r w:rsidRPr="003D23FA">
        <w:rPr>
          <w:rStyle w:val="Cmathsexpressions"/>
          <w:rFonts w:asciiTheme="majorHAnsi" w:hAnsiTheme="majorHAnsi"/>
        </w:rPr>
        <w:t>_</w:t>
      </w:r>
      <w:r w:rsidRPr="003D23FA">
        <w:rPr>
          <w:rFonts w:asciiTheme="majorHAnsi" w:hAnsiTheme="majorHAnsi"/>
        </w:rPr>
        <w:t>_______________________</w:t>
      </w:r>
      <w:r w:rsidRPr="003D23FA">
        <w:rPr>
          <w:rStyle w:val="Cmathsexpressions"/>
          <w:rFonts w:asciiTheme="majorHAnsi" w:hAnsiTheme="majorHAnsi"/>
        </w:rPr>
        <w:t xml:space="preserve"> </w:t>
      </w:r>
      <w:r w:rsidRPr="003D23FA">
        <w:rPr>
          <w:rFonts w:asciiTheme="majorHAnsi" w:hAnsiTheme="majorHAnsi"/>
        </w:rPr>
        <w:t>of an event is found by dividing the number of successful outcomes by the total number of outcomes.</w:t>
      </w:r>
    </w:p>
    <w:p w14:paraId="78619ED3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5416F9FD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c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 xml:space="preserve">If we record the colour of cars in a car park we are dealing with </w:t>
      </w:r>
      <w:r w:rsidRPr="003D23FA">
        <w:rPr>
          <w:rStyle w:val="Cmathsexpressions"/>
          <w:rFonts w:asciiTheme="majorHAnsi" w:hAnsiTheme="majorHAnsi"/>
        </w:rPr>
        <w:t xml:space="preserve">_______________________ </w:t>
      </w:r>
      <w:r w:rsidRPr="003D23FA">
        <w:rPr>
          <w:rFonts w:asciiTheme="majorHAnsi" w:hAnsiTheme="majorHAnsi"/>
        </w:rPr>
        <w:t>.</w:t>
      </w:r>
    </w:p>
    <w:p w14:paraId="4B05D16B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393FD242" w14:textId="77777777" w:rsidR="0006067E" w:rsidRPr="003D23FA" w:rsidRDefault="0006067E" w:rsidP="0006067E">
      <w:pPr>
        <w:pStyle w:val="Pquestionheadingsx1stafterhead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13</w:t>
      </w:r>
      <w:r w:rsidRPr="003D23FA">
        <w:rPr>
          <w:rFonts w:asciiTheme="majorHAnsi" w:hAnsiTheme="majorHAnsi"/>
        </w:rPr>
        <w:tab/>
      </w:r>
      <w:r w:rsidRPr="003D23FA">
        <w:rPr>
          <w:rStyle w:val="Cmarkslabel"/>
          <w:rFonts w:asciiTheme="majorHAnsi" w:hAnsiTheme="majorHAnsi"/>
        </w:rPr>
        <w:t>2 marks</w:t>
      </w:r>
      <w:r w:rsidRPr="003D23FA">
        <w:rPr>
          <w:rFonts w:asciiTheme="majorHAnsi" w:hAnsiTheme="majorHAnsi"/>
        </w:rPr>
        <w:tab/>
        <w:t>[9.1]</w:t>
      </w:r>
    </w:p>
    <w:p w14:paraId="60720664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Explain the difference between continuous numerical data and discrete numerical data. Give an example of each to help you explain the difference.</w:t>
      </w:r>
    </w:p>
    <w:p w14:paraId="116C110F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</w:p>
    <w:p w14:paraId="79D7210C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</w:p>
    <w:p w14:paraId="4D1BB6D4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</w:p>
    <w:p w14:paraId="3B41CB64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</w:p>
    <w:p w14:paraId="66249624" w14:textId="77777777" w:rsidR="0006067E" w:rsidRPr="003D23FA" w:rsidRDefault="0006067E" w:rsidP="0006067E">
      <w:pPr>
        <w:pStyle w:val="Pquestionheadingsx1stafterhead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14</w:t>
      </w:r>
      <w:r w:rsidRPr="003D23FA">
        <w:rPr>
          <w:rFonts w:asciiTheme="majorHAnsi" w:hAnsiTheme="majorHAnsi"/>
        </w:rPr>
        <w:tab/>
      </w:r>
      <w:r w:rsidRPr="003D23FA">
        <w:rPr>
          <w:rStyle w:val="Cmarkslabel"/>
          <w:rFonts w:asciiTheme="majorHAnsi" w:hAnsiTheme="majorHAnsi"/>
        </w:rPr>
        <w:t>10 marks</w:t>
      </w:r>
      <w:r w:rsidRPr="003D23FA">
        <w:rPr>
          <w:rFonts w:asciiTheme="majorHAnsi" w:hAnsiTheme="majorHAnsi"/>
        </w:rPr>
        <w:tab/>
        <w:t>[9.3]</w:t>
      </w:r>
    </w:p>
    <w:p w14:paraId="24A0C29D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  <w:noProof/>
        </w:rPr>
        <w:drawing>
          <wp:inline distT="0" distB="0" distL="0" distR="0" wp14:anchorId="0C3D5C06" wp14:editId="290019E3">
            <wp:extent cx="2463800" cy="736600"/>
            <wp:effectExtent l="0" t="0" r="0" b="0"/>
            <wp:docPr id="154" name="Picture 1" descr="PM7_SmB_9_02s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7_SmB_9_02saT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E76771" w14:textId="1785D1DF" w:rsidR="00291678" w:rsidRPr="003D23FA" w:rsidRDefault="00291678" w:rsidP="000901CA">
      <w:pPr>
        <w:pStyle w:val="Pquestiontextmainstem"/>
        <w:tabs>
          <w:tab w:val="left" w:pos="397"/>
        </w:tabs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a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For the dot plot above, find the:</w:t>
      </w:r>
    </w:p>
    <w:p w14:paraId="467814F2" w14:textId="39AAAAC7" w:rsidR="00291678" w:rsidRPr="003D23FA" w:rsidRDefault="00291678" w:rsidP="00291678">
      <w:pPr>
        <w:pStyle w:val="Pquestiontextpartsi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i)</w:t>
      </w:r>
      <w:r w:rsidRPr="003D23FA">
        <w:rPr>
          <w:rFonts w:asciiTheme="majorHAnsi" w:hAnsiTheme="majorHAnsi"/>
        </w:rPr>
        <w:tab/>
        <w:t>mean (correct to 1 decimal place)</w:t>
      </w:r>
      <w:r w:rsidRPr="003D23FA">
        <w:rPr>
          <w:rFonts w:asciiTheme="majorHAnsi" w:hAnsiTheme="majorHAnsi"/>
        </w:rPr>
        <w:tab/>
      </w:r>
      <w:r w:rsidR="000901C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(ii)</w:t>
      </w:r>
      <w:r w:rsidR="000901CA">
        <w:rPr>
          <w:rFonts w:asciiTheme="majorHAnsi" w:hAnsiTheme="majorHAnsi"/>
        </w:rPr>
        <w:t xml:space="preserve">  </w:t>
      </w:r>
      <w:r w:rsidRPr="003D23FA">
        <w:rPr>
          <w:rFonts w:asciiTheme="majorHAnsi" w:hAnsiTheme="majorHAnsi"/>
        </w:rPr>
        <w:t>median</w:t>
      </w:r>
    </w:p>
    <w:p w14:paraId="07C858EA" w14:textId="77777777" w:rsidR="00291678" w:rsidRPr="003D23FA" w:rsidRDefault="00291678" w:rsidP="00291678">
      <w:pPr>
        <w:pStyle w:val="Pquestiontextpartsi"/>
        <w:rPr>
          <w:rFonts w:asciiTheme="majorHAnsi" w:hAnsiTheme="majorHAnsi"/>
        </w:rPr>
      </w:pPr>
    </w:p>
    <w:p w14:paraId="2C07CA0C" w14:textId="77777777" w:rsidR="00291678" w:rsidRPr="003D23FA" w:rsidRDefault="00291678" w:rsidP="00291678">
      <w:pPr>
        <w:pStyle w:val="Pquestiontextpartsi"/>
        <w:rPr>
          <w:rFonts w:asciiTheme="majorHAnsi" w:hAnsiTheme="majorHAnsi"/>
        </w:rPr>
      </w:pPr>
    </w:p>
    <w:p w14:paraId="41DEFB50" w14:textId="77777777" w:rsidR="00291678" w:rsidRPr="003D23FA" w:rsidRDefault="00291678" w:rsidP="00291678">
      <w:pPr>
        <w:pStyle w:val="Pquestiontextpartsi"/>
        <w:rPr>
          <w:rFonts w:asciiTheme="majorHAnsi" w:hAnsiTheme="majorHAnsi"/>
        </w:rPr>
      </w:pPr>
    </w:p>
    <w:p w14:paraId="225BF472" w14:textId="4CA9E577" w:rsidR="00291678" w:rsidRPr="003D23FA" w:rsidRDefault="00291678" w:rsidP="00291678">
      <w:pPr>
        <w:pStyle w:val="Pquestiontextpartsi"/>
        <w:tabs>
          <w:tab w:val="left" w:pos="851"/>
        </w:tabs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iii)</w:t>
      </w:r>
      <w:r w:rsidRPr="003D23FA">
        <w:rPr>
          <w:rFonts w:asciiTheme="majorHAnsi" w:hAnsiTheme="majorHAnsi"/>
        </w:rPr>
        <w:tab/>
        <w:t>mode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(iv)</w:t>
      </w:r>
      <w:r w:rsidR="000901CA">
        <w:rPr>
          <w:rFonts w:asciiTheme="majorHAnsi" w:hAnsiTheme="majorHAnsi"/>
        </w:rPr>
        <w:t xml:space="preserve">  </w:t>
      </w:r>
      <w:r w:rsidRPr="003D23FA">
        <w:rPr>
          <w:rFonts w:asciiTheme="majorHAnsi" w:hAnsiTheme="majorHAnsi"/>
        </w:rPr>
        <w:t>range</w:t>
      </w:r>
    </w:p>
    <w:p w14:paraId="3CBD7EB9" w14:textId="77777777" w:rsidR="00291678" w:rsidRPr="003D23FA" w:rsidRDefault="00291678" w:rsidP="00291678">
      <w:pPr>
        <w:pStyle w:val="Pquestiontextpartsi"/>
        <w:rPr>
          <w:rFonts w:asciiTheme="majorHAnsi" w:hAnsiTheme="majorHAnsi"/>
        </w:rPr>
      </w:pPr>
    </w:p>
    <w:p w14:paraId="6623A7AF" w14:textId="77777777" w:rsidR="00291678" w:rsidRPr="003D23FA" w:rsidRDefault="00291678" w:rsidP="00291678">
      <w:pPr>
        <w:pStyle w:val="Pquestiontextpartsi"/>
        <w:rPr>
          <w:rFonts w:asciiTheme="majorHAnsi" w:hAnsiTheme="majorHAnsi"/>
        </w:rPr>
      </w:pPr>
    </w:p>
    <w:p w14:paraId="344BDF8E" w14:textId="77777777" w:rsidR="0006067E" w:rsidRPr="003D23FA" w:rsidRDefault="0006067E" w:rsidP="0006067E">
      <w:pPr>
        <w:pStyle w:val="Pquestiontextpartsi"/>
        <w:rPr>
          <w:rFonts w:asciiTheme="majorHAnsi" w:hAnsiTheme="majorHAnsi"/>
        </w:rPr>
      </w:pPr>
    </w:p>
    <w:p w14:paraId="5DCC19EF" w14:textId="7BBF1A10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b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If one of the 7s is replaced by the outlier 12</w:t>
      </w:r>
      <w:r w:rsidR="000901CA">
        <w:rPr>
          <w:rFonts w:asciiTheme="majorHAnsi" w:hAnsiTheme="majorHAnsi"/>
        </w:rPr>
        <w:t>,</w:t>
      </w:r>
      <w:r w:rsidRPr="003D23FA">
        <w:rPr>
          <w:rFonts w:asciiTheme="majorHAnsi" w:hAnsiTheme="majorHAnsi"/>
        </w:rPr>
        <w:t xml:space="preserve"> </w:t>
      </w:r>
      <w:r w:rsidR="000901CA">
        <w:rPr>
          <w:rFonts w:asciiTheme="majorHAnsi" w:hAnsiTheme="majorHAnsi"/>
        </w:rPr>
        <w:t xml:space="preserve">then </w:t>
      </w:r>
      <w:r w:rsidRPr="003D23FA">
        <w:rPr>
          <w:rFonts w:asciiTheme="majorHAnsi" w:hAnsiTheme="majorHAnsi"/>
        </w:rPr>
        <w:t xml:space="preserve">what effect does this have on the </w:t>
      </w:r>
      <w:r w:rsidR="00291678" w:rsidRPr="003D23FA">
        <w:rPr>
          <w:rFonts w:asciiTheme="majorHAnsi" w:hAnsiTheme="majorHAnsi"/>
        </w:rPr>
        <w:t>answers for</w:t>
      </w:r>
      <w:r w:rsidRPr="003D23FA">
        <w:rPr>
          <w:rFonts w:asciiTheme="majorHAnsi" w:hAnsiTheme="majorHAnsi"/>
        </w:rPr>
        <w:t xml:space="preserve"> </w:t>
      </w:r>
      <w:r w:rsidR="003D23FA">
        <w:rPr>
          <w:rFonts w:asciiTheme="majorHAnsi" w:hAnsiTheme="majorHAnsi"/>
        </w:rPr>
        <w:t xml:space="preserve">part </w:t>
      </w:r>
      <w:r w:rsidRPr="003D23FA">
        <w:rPr>
          <w:rFonts w:asciiTheme="majorHAnsi" w:hAnsiTheme="majorHAnsi"/>
          <w:b/>
        </w:rPr>
        <w:t>(a)?</w:t>
      </w:r>
    </w:p>
    <w:p w14:paraId="4267F927" w14:textId="719919CA" w:rsidR="00291678" w:rsidRPr="003D23FA" w:rsidRDefault="00291678" w:rsidP="00291678">
      <w:pPr>
        <w:pStyle w:val="Pquestiontextpartsi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i)</w:t>
      </w:r>
      <w:r w:rsidRPr="003D23FA">
        <w:rPr>
          <w:rFonts w:asciiTheme="majorHAnsi" w:hAnsiTheme="majorHAnsi"/>
        </w:rPr>
        <w:tab/>
        <w:t>mean</w:t>
      </w:r>
      <w:r w:rsidRPr="003D23FA">
        <w:rPr>
          <w:rFonts w:asciiTheme="majorHAnsi" w:hAnsiTheme="majorHAnsi"/>
        </w:rPr>
        <w:tab/>
      </w:r>
      <w:r w:rsidR="000901C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(ii)</w:t>
      </w:r>
      <w:r w:rsidR="000901CA">
        <w:rPr>
          <w:rFonts w:asciiTheme="majorHAnsi" w:hAnsiTheme="majorHAnsi"/>
        </w:rPr>
        <w:t xml:space="preserve">  </w:t>
      </w:r>
      <w:r w:rsidRPr="003D23FA">
        <w:rPr>
          <w:rFonts w:asciiTheme="majorHAnsi" w:hAnsiTheme="majorHAnsi"/>
        </w:rPr>
        <w:t>median</w:t>
      </w:r>
    </w:p>
    <w:p w14:paraId="29CE1FD1" w14:textId="77777777" w:rsidR="00291678" w:rsidRPr="003D23FA" w:rsidRDefault="00291678" w:rsidP="00291678">
      <w:pPr>
        <w:pStyle w:val="Pquestiontextpartsi"/>
        <w:rPr>
          <w:rFonts w:asciiTheme="majorHAnsi" w:hAnsiTheme="majorHAnsi"/>
        </w:rPr>
      </w:pPr>
    </w:p>
    <w:p w14:paraId="37B57B2D" w14:textId="43ACB407" w:rsidR="00291678" w:rsidRPr="003D23FA" w:rsidRDefault="00291678" w:rsidP="000901CA">
      <w:pPr>
        <w:pStyle w:val="Pquestiontextpartsi"/>
        <w:tabs>
          <w:tab w:val="left" w:pos="851"/>
        </w:tabs>
        <w:spacing w:before="360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iii)</w:t>
      </w:r>
      <w:r w:rsidRPr="003D23FA">
        <w:rPr>
          <w:rFonts w:asciiTheme="majorHAnsi" w:hAnsiTheme="majorHAnsi"/>
        </w:rPr>
        <w:tab/>
        <w:t>mode</w:t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Fonts w:asciiTheme="majorHAnsi" w:hAnsiTheme="majorHAnsi"/>
        </w:rPr>
        <w:tab/>
      </w:r>
      <w:r w:rsidRPr="003D23FA">
        <w:rPr>
          <w:rStyle w:val="Cquestionpartlabelbold"/>
          <w:rFonts w:asciiTheme="majorHAnsi" w:hAnsiTheme="majorHAnsi"/>
        </w:rPr>
        <w:t>(iv)</w:t>
      </w:r>
      <w:r w:rsidR="000901CA">
        <w:rPr>
          <w:rFonts w:asciiTheme="majorHAnsi" w:hAnsiTheme="majorHAnsi"/>
        </w:rPr>
        <w:t xml:space="preserve">  </w:t>
      </w:r>
      <w:r w:rsidRPr="003D23FA">
        <w:rPr>
          <w:rFonts w:asciiTheme="majorHAnsi" w:hAnsiTheme="majorHAnsi"/>
        </w:rPr>
        <w:t>range</w:t>
      </w:r>
    </w:p>
    <w:p w14:paraId="31D2B6C4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7BBA3D6A" w14:textId="77777777" w:rsidR="0006067E" w:rsidRPr="003D23FA" w:rsidRDefault="0006067E" w:rsidP="0006067E">
      <w:pPr>
        <w:pStyle w:val="Pquestionheadingsx1stafterhead"/>
        <w:rPr>
          <w:rFonts w:asciiTheme="majorHAnsi" w:hAnsiTheme="majorHAnsi"/>
        </w:rPr>
      </w:pPr>
      <w:r w:rsidRPr="003D23FA">
        <w:rPr>
          <w:rFonts w:asciiTheme="majorHAnsi" w:hAnsiTheme="majorHAnsi"/>
        </w:rPr>
        <w:lastRenderedPageBreak/>
        <w:t>Question 15</w:t>
      </w:r>
      <w:r w:rsidRPr="003D23FA">
        <w:rPr>
          <w:rFonts w:asciiTheme="majorHAnsi" w:hAnsiTheme="majorHAnsi"/>
        </w:rPr>
        <w:tab/>
      </w:r>
      <w:r w:rsidRPr="003D23FA">
        <w:rPr>
          <w:rStyle w:val="Cmarkslabel"/>
          <w:rFonts w:asciiTheme="majorHAnsi" w:hAnsiTheme="majorHAnsi"/>
        </w:rPr>
        <w:t>4 marks</w:t>
      </w:r>
      <w:r w:rsidRPr="003D23FA">
        <w:rPr>
          <w:rFonts w:asciiTheme="majorHAnsi" w:hAnsiTheme="majorHAnsi"/>
        </w:rPr>
        <w:tab/>
        <w:t>[9.5]</w:t>
      </w:r>
    </w:p>
    <w:p w14:paraId="63898CE7" w14:textId="415A75BF" w:rsidR="0006067E" w:rsidRPr="003D23FA" w:rsidRDefault="00291678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  <w:noProof/>
        </w:rPr>
        <w:drawing>
          <wp:inline distT="0" distB="0" distL="0" distR="0" wp14:anchorId="18E626FA" wp14:editId="507205EF">
            <wp:extent cx="2976245" cy="2677321"/>
            <wp:effectExtent l="0" t="0" r="0" b="0"/>
            <wp:docPr id="1" name="Picture 1" descr="Macintosh HD:Users:lizwaud:Desktop:PM7_eBook:Batch 1 commenced:Artwork_CORRECTED_041016_Use this:Ch9:PM2e_07_EB_09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lizwaud:Desktop:PM7_eBook:Batch 1 commenced:Artwork_CORRECTED_041016_Use this:Ch9:PM2e_07_EB_09_AT_01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779" cy="2677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F6178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Joanie went to the shopping mall at 9 am with $100 in her wallet. She recorded the amount of money in her wallet following each transaction.</w:t>
      </w:r>
    </w:p>
    <w:p w14:paraId="307B137C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a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What was the largest amount that Joanie spent and when was this?</w:t>
      </w:r>
    </w:p>
    <w:p w14:paraId="7CA73C2F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6F6FCF30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30A91EDA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2F6C5941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36BCC37F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02A4B2B0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b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At what time did Joanie go to the cash point? How much did she withdraw?</w:t>
      </w:r>
    </w:p>
    <w:p w14:paraId="0367AB5C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6AA8CCFB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68CCA621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63116AF5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3B259C5A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2CEBEE72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c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For what period of time did Joanie have $40 in her wallet?</w:t>
      </w:r>
    </w:p>
    <w:p w14:paraId="72275A16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2E412A12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6AB7F38D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0E0E1DE0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4E9CE4B4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2E076847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d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For what period of time did Joanie have less than $80 in her wallet?</w:t>
      </w:r>
    </w:p>
    <w:p w14:paraId="6D382F87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1F842FAD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73FEAE6B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0C7647B2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2D25CD66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1E459BD2" w14:textId="77777777" w:rsidR="0006067E" w:rsidRPr="003D23FA" w:rsidRDefault="0006067E" w:rsidP="0006067E">
      <w:pPr>
        <w:pStyle w:val="Pquestionheadingsx1stafterhead"/>
        <w:rPr>
          <w:rFonts w:asciiTheme="majorHAnsi" w:hAnsiTheme="majorHAnsi"/>
        </w:rPr>
      </w:pPr>
      <w:r w:rsidRPr="003D23FA">
        <w:rPr>
          <w:rFonts w:asciiTheme="majorHAnsi" w:hAnsiTheme="majorHAnsi"/>
        </w:rPr>
        <w:lastRenderedPageBreak/>
        <w:t>Question 16</w:t>
      </w:r>
      <w:r w:rsidRPr="003D23FA">
        <w:rPr>
          <w:rFonts w:asciiTheme="majorHAnsi" w:hAnsiTheme="majorHAnsi"/>
        </w:rPr>
        <w:tab/>
      </w:r>
      <w:r w:rsidRPr="003D23FA">
        <w:rPr>
          <w:rStyle w:val="Cmarkslabel"/>
          <w:rFonts w:asciiTheme="majorHAnsi" w:hAnsiTheme="majorHAnsi"/>
        </w:rPr>
        <w:t>4 marks</w:t>
      </w:r>
      <w:r w:rsidRPr="003D23FA">
        <w:rPr>
          <w:rFonts w:asciiTheme="majorHAnsi" w:hAnsiTheme="majorHAnsi"/>
        </w:rPr>
        <w:tab/>
        <w:t>[9.3]</w:t>
      </w:r>
    </w:p>
    <w:p w14:paraId="6F7791FD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A class of year 7 students kept a tally of the number of movies they saw throughout the term. Here are their results.</w:t>
      </w:r>
    </w:p>
    <w:p w14:paraId="59289AC8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ab/>
        <w:t>25</w:t>
      </w:r>
      <w:r w:rsidRPr="003D23FA">
        <w:rPr>
          <w:rFonts w:asciiTheme="majorHAnsi" w:hAnsiTheme="majorHAnsi"/>
        </w:rPr>
        <w:tab/>
        <w:t>37</w:t>
      </w:r>
      <w:r w:rsidRPr="003D23FA">
        <w:rPr>
          <w:rFonts w:asciiTheme="majorHAnsi" w:hAnsiTheme="majorHAnsi"/>
        </w:rPr>
        <w:tab/>
        <w:t>15</w:t>
      </w:r>
      <w:r w:rsidRPr="003D23FA">
        <w:rPr>
          <w:rFonts w:asciiTheme="majorHAnsi" w:hAnsiTheme="majorHAnsi"/>
        </w:rPr>
        <w:tab/>
        <w:t>12</w:t>
      </w:r>
      <w:r w:rsidRPr="003D23FA">
        <w:rPr>
          <w:rFonts w:asciiTheme="majorHAnsi" w:hAnsiTheme="majorHAnsi"/>
        </w:rPr>
        <w:tab/>
        <w:t>5</w:t>
      </w:r>
      <w:r w:rsidRPr="003D23FA">
        <w:rPr>
          <w:rFonts w:asciiTheme="majorHAnsi" w:hAnsiTheme="majorHAnsi"/>
        </w:rPr>
        <w:tab/>
        <w:t>40</w:t>
      </w:r>
      <w:r w:rsidRPr="003D23FA">
        <w:rPr>
          <w:rFonts w:asciiTheme="majorHAnsi" w:hAnsiTheme="majorHAnsi"/>
        </w:rPr>
        <w:tab/>
        <w:t>31</w:t>
      </w:r>
      <w:r w:rsidRPr="003D23FA">
        <w:rPr>
          <w:rFonts w:asciiTheme="majorHAnsi" w:hAnsiTheme="majorHAnsi"/>
        </w:rPr>
        <w:tab/>
        <w:t>43</w:t>
      </w:r>
      <w:r w:rsidRPr="003D23FA">
        <w:rPr>
          <w:rFonts w:asciiTheme="majorHAnsi" w:hAnsiTheme="majorHAnsi"/>
        </w:rPr>
        <w:tab/>
        <w:t>22</w:t>
      </w:r>
      <w:r w:rsidRPr="003D23FA">
        <w:rPr>
          <w:rFonts w:asciiTheme="majorHAnsi" w:hAnsiTheme="majorHAnsi"/>
        </w:rPr>
        <w:tab/>
        <w:t>14</w:t>
      </w:r>
      <w:r w:rsidRPr="003D23FA">
        <w:rPr>
          <w:rFonts w:asciiTheme="majorHAnsi" w:hAnsiTheme="majorHAnsi"/>
        </w:rPr>
        <w:tab/>
        <w:t>27</w:t>
      </w:r>
      <w:r w:rsidRPr="003D23FA">
        <w:rPr>
          <w:rFonts w:asciiTheme="majorHAnsi" w:hAnsiTheme="majorHAnsi"/>
        </w:rPr>
        <w:tab/>
        <w:t>38</w:t>
      </w:r>
    </w:p>
    <w:p w14:paraId="05C6DEE0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ab/>
        <w:t>19</w:t>
      </w:r>
      <w:r w:rsidRPr="003D23FA">
        <w:rPr>
          <w:rFonts w:asciiTheme="majorHAnsi" w:hAnsiTheme="majorHAnsi"/>
        </w:rPr>
        <w:tab/>
        <w:t>26</w:t>
      </w:r>
      <w:r w:rsidRPr="003D23FA">
        <w:rPr>
          <w:rFonts w:asciiTheme="majorHAnsi" w:hAnsiTheme="majorHAnsi"/>
        </w:rPr>
        <w:tab/>
        <w:t>8</w:t>
      </w:r>
      <w:r w:rsidRPr="003D23FA">
        <w:rPr>
          <w:rFonts w:asciiTheme="majorHAnsi" w:hAnsiTheme="majorHAnsi"/>
        </w:rPr>
        <w:tab/>
        <w:t>25</w:t>
      </w:r>
      <w:r w:rsidRPr="003D23FA">
        <w:rPr>
          <w:rFonts w:asciiTheme="majorHAnsi" w:hAnsiTheme="majorHAnsi"/>
        </w:rPr>
        <w:tab/>
        <w:t>19</w:t>
      </w:r>
      <w:r w:rsidRPr="003D23FA">
        <w:rPr>
          <w:rFonts w:asciiTheme="majorHAnsi" w:hAnsiTheme="majorHAnsi"/>
        </w:rPr>
        <w:tab/>
        <w:t>11</w:t>
      </w:r>
      <w:r w:rsidRPr="003D23FA">
        <w:rPr>
          <w:rFonts w:asciiTheme="majorHAnsi" w:hAnsiTheme="majorHAnsi"/>
        </w:rPr>
        <w:tab/>
        <w:t>10</w:t>
      </w:r>
      <w:r w:rsidRPr="003D23FA">
        <w:rPr>
          <w:rFonts w:asciiTheme="majorHAnsi" w:hAnsiTheme="majorHAnsi"/>
        </w:rPr>
        <w:tab/>
        <w:t>20</w:t>
      </w:r>
      <w:r w:rsidRPr="003D23FA">
        <w:rPr>
          <w:rFonts w:asciiTheme="majorHAnsi" w:hAnsiTheme="majorHAnsi"/>
        </w:rPr>
        <w:tab/>
        <w:t>44</w:t>
      </w:r>
      <w:r w:rsidRPr="003D23FA">
        <w:rPr>
          <w:rFonts w:asciiTheme="majorHAnsi" w:hAnsiTheme="majorHAnsi"/>
        </w:rPr>
        <w:tab/>
        <w:t>9</w:t>
      </w:r>
      <w:r w:rsidRPr="003D23FA">
        <w:rPr>
          <w:rFonts w:asciiTheme="majorHAnsi" w:hAnsiTheme="majorHAnsi"/>
        </w:rPr>
        <w:tab/>
        <w:t>6</w:t>
      </w:r>
      <w:r w:rsidRPr="003D23FA">
        <w:rPr>
          <w:rFonts w:asciiTheme="majorHAnsi" w:hAnsiTheme="majorHAnsi"/>
        </w:rPr>
        <w:tab/>
        <w:t>26</w:t>
      </w:r>
    </w:p>
    <w:p w14:paraId="3960E049" w14:textId="77777777" w:rsidR="0006067E" w:rsidRPr="003D23FA" w:rsidRDefault="0006067E" w:rsidP="0006067E">
      <w:pPr>
        <w:pStyle w:val="Pquestiontextpartsa"/>
        <w:ind w:left="0" w:firstLine="0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a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Construct an ordered stem-and-leaf plot to show the data using stems of 0, 1, 2 etc.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5"/>
        <w:gridCol w:w="2694"/>
      </w:tblGrid>
      <w:tr w:rsidR="0014670F" w:rsidRPr="003D23FA" w14:paraId="2531F545" w14:textId="77777777" w:rsidTr="000901CA">
        <w:trPr>
          <w:trHeight w:val="606"/>
        </w:trPr>
        <w:tc>
          <w:tcPr>
            <w:tcW w:w="1275" w:type="dxa"/>
            <w:vAlign w:val="center"/>
          </w:tcPr>
          <w:p w14:paraId="5489311A" w14:textId="565B6734" w:rsidR="0006067E" w:rsidRPr="003D23FA" w:rsidRDefault="0006067E" w:rsidP="0014670F">
            <w:pPr>
              <w:jc w:val="right"/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STEM</w:t>
            </w:r>
          </w:p>
        </w:tc>
        <w:tc>
          <w:tcPr>
            <w:tcW w:w="2694" w:type="dxa"/>
            <w:vAlign w:val="center"/>
          </w:tcPr>
          <w:p w14:paraId="2E2D9175" w14:textId="77777777" w:rsidR="0006067E" w:rsidRPr="003D23FA" w:rsidRDefault="0006067E" w:rsidP="0014670F">
            <w:pPr>
              <w:rPr>
                <w:rFonts w:asciiTheme="majorHAnsi" w:hAnsiTheme="majorHAnsi"/>
              </w:rPr>
            </w:pPr>
            <w:r w:rsidRPr="003D23FA">
              <w:rPr>
                <w:rFonts w:asciiTheme="majorHAnsi" w:hAnsiTheme="majorHAnsi"/>
              </w:rPr>
              <w:t>LEAF</w:t>
            </w:r>
          </w:p>
        </w:tc>
      </w:tr>
      <w:tr w:rsidR="0014670F" w:rsidRPr="003D23FA" w14:paraId="75EF41C1" w14:textId="77777777" w:rsidTr="000901CA">
        <w:trPr>
          <w:trHeight w:val="472"/>
        </w:trPr>
        <w:tc>
          <w:tcPr>
            <w:tcW w:w="1275" w:type="dxa"/>
          </w:tcPr>
          <w:p w14:paraId="089B21A6" w14:textId="0B931B6C" w:rsidR="0006067E" w:rsidRPr="003D23FA" w:rsidRDefault="0006067E" w:rsidP="00FD39E4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2694" w:type="dxa"/>
          </w:tcPr>
          <w:p w14:paraId="42669F04" w14:textId="77777777" w:rsidR="0006067E" w:rsidRPr="003D23FA" w:rsidRDefault="0006067E" w:rsidP="00FD39E4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14670F" w:rsidRPr="003D23FA" w14:paraId="42B3B209" w14:textId="77777777" w:rsidTr="000901CA">
        <w:trPr>
          <w:trHeight w:val="472"/>
        </w:trPr>
        <w:tc>
          <w:tcPr>
            <w:tcW w:w="1275" w:type="dxa"/>
          </w:tcPr>
          <w:p w14:paraId="76BA7921" w14:textId="258FB66F" w:rsidR="0006067E" w:rsidRPr="003D23FA" w:rsidRDefault="0006067E" w:rsidP="00FD39E4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2694" w:type="dxa"/>
          </w:tcPr>
          <w:p w14:paraId="6AC5D61B" w14:textId="77777777" w:rsidR="0006067E" w:rsidRPr="003D23FA" w:rsidRDefault="0006067E" w:rsidP="00FD39E4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14670F" w:rsidRPr="003D23FA" w14:paraId="0CDDAEAC" w14:textId="77777777" w:rsidTr="000901CA">
        <w:trPr>
          <w:trHeight w:val="472"/>
        </w:trPr>
        <w:tc>
          <w:tcPr>
            <w:tcW w:w="1275" w:type="dxa"/>
          </w:tcPr>
          <w:p w14:paraId="02C1D03A" w14:textId="15567CA5" w:rsidR="0006067E" w:rsidRPr="003D23FA" w:rsidRDefault="0006067E" w:rsidP="00FD39E4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2694" w:type="dxa"/>
          </w:tcPr>
          <w:p w14:paraId="605DE316" w14:textId="77777777" w:rsidR="0006067E" w:rsidRPr="003D23FA" w:rsidRDefault="0006067E" w:rsidP="00FD39E4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14670F" w:rsidRPr="003D23FA" w14:paraId="47FA4074" w14:textId="77777777" w:rsidTr="000901CA">
        <w:trPr>
          <w:trHeight w:val="472"/>
        </w:trPr>
        <w:tc>
          <w:tcPr>
            <w:tcW w:w="1275" w:type="dxa"/>
          </w:tcPr>
          <w:p w14:paraId="2F82A147" w14:textId="31F881E3" w:rsidR="0006067E" w:rsidRPr="003D23FA" w:rsidRDefault="0006067E" w:rsidP="00FD39E4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2694" w:type="dxa"/>
          </w:tcPr>
          <w:p w14:paraId="4171DB63" w14:textId="77777777" w:rsidR="0006067E" w:rsidRPr="003D23FA" w:rsidRDefault="0006067E" w:rsidP="00FD39E4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14670F" w:rsidRPr="003D23FA" w14:paraId="737A4A15" w14:textId="77777777" w:rsidTr="000901CA">
        <w:trPr>
          <w:trHeight w:val="472"/>
        </w:trPr>
        <w:tc>
          <w:tcPr>
            <w:tcW w:w="1275" w:type="dxa"/>
          </w:tcPr>
          <w:p w14:paraId="668773A9" w14:textId="259BA0EE" w:rsidR="0006067E" w:rsidRPr="003D23FA" w:rsidRDefault="0006067E" w:rsidP="00FD39E4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2694" w:type="dxa"/>
          </w:tcPr>
          <w:p w14:paraId="756D0C35" w14:textId="77777777" w:rsidR="0006067E" w:rsidRPr="003D23FA" w:rsidRDefault="0006067E" w:rsidP="00FD39E4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</w:tr>
    </w:tbl>
    <w:p w14:paraId="3578F925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</w:p>
    <w:p w14:paraId="7CFAE178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b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Describe the distribution of data using median and range.</w:t>
      </w:r>
    </w:p>
    <w:p w14:paraId="3FA8C16A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4810CD0F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60C16007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47979237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1CD112B0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</w:p>
    <w:p w14:paraId="1BC6A116" w14:textId="77777777" w:rsidR="0006067E" w:rsidRPr="003D23FA" w:rsidRDefault="0006067E" w:rsidP="0006067E">
      <w:pPr>
        <w:pStyle w:val="Pquestionheadingsx1stafterhead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17</w:t>
      </w:r>
      <w:r w:rsidRPr="003D23FA">
        <w:rPr>
          <w:rFonts w:asciiTheme="majorHAnsi" w:hAnsiTheme="majorHAnsi"/>
        </w:rPr>
        <w:tab/>
      </w:r>
      <w:r w:rsidRPr="003D23FA">
        <w:rPr>
          <w:rStyle w:val="Cmarkslabel"/>
          <w:rFonts w:asciiTheme="majorHAnsi" w:hAnsiTheme="majorHAnsi"/>
        </w:rPr>
        <w:t>4 marks</w:t>
      </w:r>
      <w:r w:rsidRPr="003D23FA">
        <w:rPr>
          <w:rFonts w:asciiTheme="majorHAnsi" w:hAnsiTheme="majorHAnsi"/>
        </w:rPr>
        <w:tab/>
        <w:t>[9.4]</w:t>
      </w:r>
    </w:p>
    <w:p w14:paraId="2E1E96D8" w14:textId="6A37B7EA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A report on speeding fines in Victoria showed that of the average of about 3500 fines every day</w:t>
      </w:r>
      <w:r w:rsidR="000901CA">
        <w:rPr>
          <w:rFonts w:asciiTheme="majorHAnsi" w:hAnsiTheme="majorHAnsi"/>
        </w:rPr>
        <w:t>,</w:t>
      </w:r>
      <w:r w:rsidRPr="003D23FA">
        <w:rPr>
          <w:rFonts w:asciiTheme="majorHAnsi" w:hAnsiTheme="majorHAnsi"/>
        </w:rPr>
        <w:t xml:space="preserve"> 2530 were for drivers going less than 10 km/h over the limit, 962 </w:t>
      </w:r>
      <w:r w:rsidR="000901CA">
        <w:rPr>
          <w:rFonts w:asciiTheme="majorHAnsi" w:hAnsiTheme="majorHAnsi"/>
        </w:rPr>
        <w:t xml:space="preserve">were </w:t>
      </w:r>
      <w:r w:rsidRPr="003D23FA">
        <w:rPr>
          <w:rFonts w:asciiTheme="majorHAnsi" w:hAnsiTheme="majorHAnsi"/>
        </w:rPr>
        <w:t>for going more than 10 but less than 20</w:t>
      </w:r>
      <w:r w:rsidR="000901CA">
        <w:rPr>
          <w:rFonts w:asciiTheme="majorHAnsi" w:hAnsiTheme="majorHAnsi"/>
        </w:rPr>
        <w:t> </w:t>
      </w:r>
      <w:r w:rsidRPr="003D23FA">
        <w:rPr>
          <w:rFonts w:asciiTheme="majorHAnsi" w:hAnsiTheme="majorHAnsi"/>
        </w:rPr>
        <w:t xml:space="preserve">km/h over the limit, and 8 </w:t>
      </w:r>
      <w:r w:rsidR="000901CA">
        <w:rPr>
          <w:rFonts w:asciiTheme="majorHAnsi" w:hAnsiTheme="majorHAnsi"/>
        </w:rPr>
        <w:t xml:space="preserve">were </w:t>
      </w:r>
      <w:r w:rsidRPr="003D23FA">
        <w:rPr>
          <w:rFonts w:asciiTheme="majorHAnsi" w:hAnsiTheme="majorHAnsi"/>
        </w:rPr>
        <w:t>for going 20 km/h or more over the limit.</w:t>
      </w:r>
    </w:p>
    <w:p w14:paraId="668DABBE" w14:textId="2C27A51B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a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If you were to draw a pie graph of these categories</w:t>
      </w:r>
      <w:r w:rsidR="000901CA">
        <w:rPr>
          <w:rFonts w:asciiTheme="majorHAnsi" w:hAnsiTheme="majorHAnsi"/>
        </w:rPr>
        <w:t>,</w:t>
      </w:r>
      <w:r w:rsidRPr="003D23FA">
        <w:rPr>
          <w:rFonts w:asciiTheme="majorHAnsi" w:hAnsiTheme="majorHAnsi"/>
        </w:rPr>
        <w:t xml:space="preserve"> what angle would represent drivers fined for going less than 10 km/h over the limit?</w:t>
      </w:r>
    </w:p>
    <w:p w14:paraId="6402789B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4DD9B151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758DD3DE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69272BD8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3374568E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11294F2B" w14:textId="780FA8DD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b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If a divided bar chart was used</w:t>
      </w:r>
      <w:r w:rsidR="000901CA">
        <w:rPr>
          <w:rFonts w:asciiTheme="majorHAnsi" w:hAnsiTheme="majorHAnsi"/>
        </w:rPr>
        <w:t>,</w:t>
      </w:r>
      <w:r w:rsidRPr="003D23FA">
        <w:rPr>
          <w:rFonts w:asciiTheme="majorHAnsi" w:hAnsiTheme="majorHAnsi"/>
        </w:rPr>
        <w:t xml:space="preserve"> what would you make the total length, and what length would represent drivers</w:t>
      </w:r>
      <w:r w:rsidR="000901CA">
        <w:rPr>
          <w:rFonts w:asciiTheme="majorHAnsi" w:hAnsiTheme="majorHAnsi"/>
        </w:rPr>
        <w:t xml:space="preserve"> </w:t>
      </w:r>
      <w:r w:rsidRPr="003D23FA">
        <w:rPr>
          <w:rFonts w:asciiTheme="majorHAnsi" w:hAnsiTheme="majorHAnsi"/>
        </w:rPr>
        <w:t>between 10 and 20 km/h</w:t>
      </w:r>
      <w:r w:rsidR="000901CA" w:rsidRPr="003D23FA">
        <w:rPr>
          <w:rFonts w:asciiTheme="majorHAnsi" w:hAnsiTheme="majorHAnsi"/>
        </w:rPr>
        <w:t xml:space="preserve"> over the limit</w:t>
      </w:r>
      <w:r w:rsidRPr="003D23FA">
        <w:rPr>
          <w:rFonts w:asciiTheme="majorHAnsi" w:hAnsiTheme="majorHAnsi"/>
        </w:rPr>
        <w:t>?</w:t>
      </w:r>
    </w:p>
    <w:p w14:paraId="78CEE654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3467302F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1EC9EBFE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5D05D7FE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443C1E4A" w14:textId="77777777" w:rsidR="00291678" w:rsidRPr="003D23FA" w:rsidRDefault="00291678" w:rsidP="0006067E">
      <w:pPr>
        <w:pStyle w:val="Pquestiontextpartsa"/>
        <w:rPr>
          <w:rFonts w:asciiTheme="majorHAnsi" w:hAnsiTheme="majorHAnsi"/>
        </w:rPr>
      </w:pPr>
    </w:p>
    <w:p w14:paraId="75B044BA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0649829E" w14:textId="77777777" w:rsidR="0006067E" w:rsidRPr="003D23FA" w:rsidRDefault="0006067E" w:rsidP="0006067E">
      <w:pPr>
        <w:pStyle w:val="Pquestionheadingsx1stafterhead"/>
        <w:rPr>
          <w:rFonts w:asciiTheme="majorHAnsi" w:hAnsiTheme="majorHAnsi"/>
        </w:rPr>
      </w:pPr>
      <w:r w:rsidRPr="003D23FA">
        <w:rPr>
          <w:rFonts w:asciiTheme="majorHAnsi" w:hAnsiTheme="majorHAnsi"/>
        </w:rPr>
        <w:lastRenderedPageBreak/>
        <w:t>Question 18</w:t>
      </w:r>
      <w:r w:rsidRPr="003D23FA">
        <w:rPr>
          <w:rFonts w:asciiTheme="majorHAnsi" w:hAnsiTheme="majorHAnsi"/>
        </w:rPr>
        <w:tab/>
      </w:r>
      <w:r w:rsidRPr="003D23FA">
        <w:rPr>
          <w:rStyle w:val="Cmarkslabel"/>
          <w:rFonts w:asciiTheme="majorHAnsi" w:hAnsiTheme="majorHAnsi"/>
        </w:rPr>
        <w:t>5 marks</w:t>
      </w:r>
      <w:r w:rsidRPr="003D23FA">
        <w:rPr>
          <w:rFonts w:asciiTheme="majorHAnsi" w:hAnsiTheme="majorHAnsi"/>
        </w:rPr>
        <w:tab/>
        <w:t>[9.6]</w:t>
      </w:r>
    </w:p>
    <w:p w14:paraId="4D24A25E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The average monthly maximum temperatures are given for two cities in Australia.</w:t>
      </w:r>
    </w:p>
    <w:p w14:paraId="6E8AE3D0" w14:textId="4844954F" w:rsidR="0006067E" w:rsidRPr="003D23FA" w:rsidRDefault="00291678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  <w:noProof/>
        </w:rPr>
        <w:drawing>
          <wp:inline distT="0" distB="0" distL="0" distR="0" wp14:anchorId="2EE36998" wp14:editId="1A5CB8CE">
            <wp:extent cx="2294222" cy="3134360"/>
            <wp:effectExtent l="0" t="0" r="0" b="0"/>
            <wp:docPr id="2" name="Picture 2" descr="Macintosh HD:Users:lizwaud:Desktop:PM7_eBook:Batch 1 commenced:Artwork_CORRECTED_041016_Use this:Ch9:PM2e_07_EB_09_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lizwaud:Desktop:PM7_eBook:Batch 1 commenced:Artwork_CORRECTED_041016_Use this:Ch9:PM2e_07_EB_09_AT_02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962" cy="3135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529640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Compare the temperatures of the two cities from the graph and from calculations of the median and range for each city.</w:t>
      </w:r>
    </w:p>
    <w:p w14:paraId="790D0EFD" w14:textId="77777777" w:rsidR="00291678" w:rsidRPr="003D23FA" w:rsidRDefault="00291678" w:rsidP="0006067E">
      <w:pPr>
        <w:pStyle w:val="Pquestiontextmainstem"/>
        <w:rPr>
          <w:rFonts w:asciiTheme="majorHAnsi" w:hAnsiTheme="majorHAnsi"/>
        </w:rPr>
      </w:pPr>
    </w:p>
    <w:p w14:paraId="050506DC" w14:textId="77777777" w:rsidR="00291678" w:rsidRPr="003D23FA" w:rsidRDefault="00291678" w:rsidP="0006067E">
      <w:pPr>
        <w:pStyle w:val="Pquestiontextmainstem"/>
        <w:rPr>
          <w:rFonts w:asciiTheme="majorHAnsi" w:hAnsiTheme="majorHAnsi"/>
        </w:rPr>
      </w:pPr>
    </w:p>
    <w:p w14:paraId="2CE4DEA5" w14:textId="77777777" w:rsidR="00291678" w:rsidRPr="003D23FA" w:rsidRDefault="00291678" w:rsidP="0006067E">
      <w:pPr>
        <w:pStyle w:val="Pquestiontextmainstem"/>
        <w:rPr>
          <w:rFonts w:asciiTheme="majorHAnsi" w:hAnsiTheme="majorHAnsi"/>
        </w:rPr>
      </w:pPr>
    </w:p>
    <w:p w14:paraId="385B0079" w14:textId="77777777" w:rsidR="0006067E" w:rsidRPr="003D23FA" w:rsidRDefault="0006067E" w:rsidP="0006067E">
      <w:pPr>
        <w:pStyle w:val="Pquestionheadingsx1stafterhead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19</w:t>
      </w:r>
      <w:r w:rsidRPr="003D23FA">
        <w:rPr>
          <w:rFonts w:asciiTheme="majorHAnsi" w:hAnsiTheme="majorHAnsi"/>
        </w:rPr>
        <w:tab/>
      </w:r>
      <w:r w:rsidRPr="003D23FA">
        <w:rPr>
          <w:rStyle w:val="Cmarkslabel"/>
          <w:rFonts w:asciiTheme="majorHAnsi" w:hAnsiTheme="majorHAnsi"/>
        </w:rPr>
        <w:t>7 marks</w:t>
      </w:r>
      <w:r w:rsidRPr="003D23FA">
        <w:rPr>
          <w:rFonts w:asciiTheme="majorHAnsi" w:hAnsiTheme="majorHAnsi"/>
        </w:rPr>
        <w:tab/>
        <w:t>[9.7]</w:t>
      </w:r>
    </w:p>
    <w:p w14:paraId="162DF907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A large spinning wheel is constructed and is divided into 20 equally sized sectors numbered from 1 to 20. The wheel is spun once. Find the probability of each of the following events.</w:t>
      </w:r>
    </w:p>
    <w:p w14:paraId="7CB73790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a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The spinner lands on 15.</w:t>
      </w:r>
    </w:p>
    <w:p w14:paraId="50E6EF15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466ED397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24B83554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b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The spinner lands on a multiple of 5.</w:t>
      </w:r>
    </w:p>
    <w:p w14:paraId="49E29974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65E90933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3812D9B2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c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The spinner lands on a multiple of 9.</w:t>
      </w:r>
    </w:p>
    <w:p w14:paraId="2DE59B19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5C7BD8DC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7D21BD25" w14:textId="722A6BE2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d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The spinner lands on a prime number.</w:t>
      </w:r>
    </w:p>
    <w:p w14:paraId="12622A75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5B038146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38F3F923" w14:textId="6079AE04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e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The spinner lands on a multiple of 3 or a multiple of 6.</w:t>
      </w:r>
    </w:p>
    <w:p w14:paraId="3E6329DA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7D496A42" w14:textId="49D98C12" w:rsidR="0006067E" w:rsidRPr="003D23FA" w:rsidRDefault="009003AF" w:rsidP="000901CA">
      <w:pPr>
        <w:pStyle w:val="Psectionresults"/>
        <w:spacing w:before="240" w:after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Short answer total:_______ </w:t>
      </w:r>
      <w:r w:rsidR="0006067E" w:rsidRPr="003D23FA">
        <w:rPr>
          <w:rFonts w:asciiTheme="majorHAnsi" w:hAnsiTheme="majorHAnsi"/>
        </w:rPr>
        <w:t>/39</w:t>
      </w:r>
    </w:p>
    <w:p w14:paraId="047E638F" w14:textId="77777777" w:rsidR="0006067E" w:rsidRPr="003D23FA" w:rsidRDefault="0006067E" w:rsidP="0006067E">
      <w:pPr>
        <w:pStyle w:val="Psectionheading"/>
        <w:rPr>
          <w:rFonts w:asciiTheme="majorHAnsi" w:hAnsiTheme="majorHAnsi"/>
        </w:rPr>
      </w:pPr>
      <w:r w:rsidRPr="003D23FA">
        <w:rPr>
          <w:rFonts w:asciiTheme="majorHAnsi" w:hAnsiTheme="majorHAnsi"/>
        </w:rPr>
        <w:lastRenderedPageBreak/>
        <w:t>Extended answer section</w:t>
      </w:r>
    </w:p>
    <w:p w14:paraId="7FBE28E8" w14:textId="77777777" w:rsidR="0006067E" w:rsidRPr="003D23FA" w:rsidRDefault="0006067E" w:rsidP="00323AC2">
      <w:pPr>
        <w:pStyle w:val="Pquestionheadingsx1stafterhead"/>
        <w:tabs>
          <w:tab w:val="clear" w:pos="8505"/>
          <w:tab w:val="right" w:pos="8080"/>
        </w:tabs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20</w:t>
      </w:r>
      <w:r w:rsidRPr="003D23FA">
        <w:rPr>
          <w:rFonts w:asciiTheme="majorHAnsi" w:hAnsiTheme="majorHAnsi"/>
        </w:rPr>
        <w:tab/>
      </w:r>
      <w:r w:rsidRPr="003D23FA">
        <w:rPr>
          <w:rStyle w:val="Cmarkslabel"/>
          <w:rFonts w:asciiTheme="majorHAnsi" w:hAnsiTheme="majorHAnsi"/>
        </w:rPr>
        <w:t>7 marks</w:t>
      </w:r>
      <w:r w:rsidRPr="003D23FA">
        <w:rPr>
          <w:rFonts w:asciiTheme="majorHAnsi" w:hAnsiTheme="majorHAnsi"/>
        </w:rPr>
        <w:tab/>
        <w:t>[9.1, 9.3, 9.4]</w:t>
      </w:r>
    </w:p>
    <w:p w14:paraId="3D3442D1" w14:textId="0BCE20F2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The Year 7 class has been training for the Athletic Sports. Each student ran 100 m and had their time recorded. This was written in seconds to the nearest tenth of a second. The times were:</w:t>
      </w:r>
    </w:p>
    <w:p w14:paraId="18F4338E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12.6</w:t>
      </w:r>
      <w:r w:rsidRPr="003D23FA">
        <w:rPr>
          <w:rFonts w:asciiTheme="majorHAnsi" w:hAnsiTheme="majorHAnsi"/>
        </w:rPr>
        <w:tab/>
        <w:t>13.1</w:t>
      </w:r>
      <w:r w:rsidRPr="003D23FA">
        <w:rPr>
          <w:rFonts w:asciiTheme="majorHAnsi" w:hAnsiTheme="majorHAnsi"/>
        </w:rPr>
        <w:tab/>
        <w:t>11.9</w:t>
      </w:r>
      <w:r w:rsidRPr="003D23FA">
        <w:rPr>
          <w:rFonts w:asciiTheme="majorHAnsi" w:hAnsiTheme="majorHAnsi"/>
        </w:rPr>
        <w:tab/>
        <w:t>13.0</w:t>
      </w:r>
      <w:r w:rsidRPr="003D23FA">
        <w:rPr>
          <w:rFonts w:asciiTheme="majorHAnsi" w:hAnsiTheme="majorHAnsi"/>
        </w:rPr>
        <w:tab/>
        <w:t>12.6</w:t>
      </w:r>
      <w:r w:rsidRPr="003D23FA">
        <w:rPr>
          <w:rFonts w:asciiTheme="majorHAnsi" w:hAnsiTheme="majorHAnsi"/>
        </w:rPr>
        <w:tab/>
        <w:t>12.7</w:t>
      </w:r>
      <w:r w:rsidRPr="003D23FA">
        <w:rPr>
          <w:rFonts w:asciiTheme="majorHAnsi" w:hAnsiTheme="majorHAnsi"/>
        </w:rPr>
        <w:tab/>
        <w:t>13.1</w:t>
      </w:r>
      <w:r w:rsidRPr="003D23FA">
        <w:rPr>
          <w:rFonts w:asciiTheme="majorHAnsi" w:hAnsiTheme="majorHAnsi"/>
        </w:rPr>
        <w:tab/>
        <w:t>14.0</w:t>
      </w:r>
      <w:r w:rsidRPr="003D23FA">
        <w:rPr>
          <w:rFonts w:asciiTheme="majorHAnsi" w:hAnsiTheme="majorHAnsi"/>
        </w:rPr>
        <w:tab/>
        <w:t>13.8</w:t>
      </w:r>
      <w:r w:rsidRPr="003D23FA">
        <w:rPr>
          <w:rFonts w:asciiTheme="majorHAnsi" w:hAnsiTheme="majorHAnsi"/>
        </w:rPr>
        <w:tab/>
        <w:t>12.5</w:t>
      </w:r>
      <w:r w:rsidRPr="003D23FA">
        <w:rPr>
          <w:rFonts w:asciiTheme="majorHAnsi" w:hAnsiTheme="majorHAnsi"/>
        </w:rPr>
        <w:tab/>
        <w:t>12.6</w:t>
      </w:r>
      <w:r w:rsidRPr="003D23FA">
        <w:rPr>
          <w:rFonts w:asciiTheme="majorHAnsi" w:hAnsiTheme="majorHAnsi"/>
        </w:rPr>
        <w:tab/>
        <w:t>12.7</w:t>
      </w:r>
      <w:r w:rsidRPr="003D23FA">
        <w:rPr>
          <w:rFonts w:asciiTheme="majorHAnsi" w:hAnsiTheme="majorHAnsi"/>
        </w:rPr>
        <w:tab/>
        <w:t>13.6</w:t>
      </w:r>
    </w:p>
    <w:p w14:paraId="6B6A8A14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14.3</w:t>
      </w:r>
      <w:r w:rsidRPr="003D23FA">
        <w:rPr>
          <w:rFonts w:asciiTheme="majorHAnsi" w:hAnsiTheme="majorHAnsi"/>
        </w:rPr>
        <w:tab/>
        <w:t>14.4</w:t>
      </w:r>
      <w:r w:rsidRPr="003D23FA">
        <w:rPr>
          <w:rFonts w:asciiTheme="majorHAnsi" w:hAnsiTheme="majorHAnsi"/>
        </w:rPr>
        <w:tab/>
        <w:t>14.0</w:t>
      </w:r>
      <w:r w:rsidRPr="003D23FA">
        <w:rPr>
          <w:rFonts w:asciiTheme="majorHAnsi" w:hAnsiTheme="majorHAnsi"/>
        </w:rPr>
        <w:tab/>
        <w:t>12.9</w:t>
      </w:r>
      <w:r w:rsidRPr="003D23FA">
        <w:rPr>
          <w:rFonts w:asciiTheme="majorHAnsi" w:hAnsiTheme="majorHAnsi"/>
        </w:rPr>
        <w:tab/>
        <w:t>13.0</w:t>
      </w:r>
      <w:r w:rsidRPr="003D23FA">
        <w:rPr>
          <w:rFonts w:asciiTheme="majorHAnsi" w:hAnsiTheme="majorHAnsi"/>
        </w:rPr>
        <w:tab/>
        <w:t>14.2</w:t>
      </w:r>
      <w:r w:rsidRPr="003D23FA">
        <w:rPr>
          <w:rFonts w:asciiTheme="majorHAnsi" w:hAnsiTheme="majorHAnsi"/>
        </w:rPr>
        <w:tab/>
        <w:t>13.7</w:t>
      </w:r>
      <w:r w:rsidRPr="003D23FA">
        <w:rPr>
          <w:rFonts w:asciiTheme="majorHAnsi" w:hAnsiTheme="majorHAnsi"/>
        </w:rPr>
        <w:tab/>
        <w:t>13.3</w:t>
      </w:r>
      <w:r w:rsidRPr="003D23FA">
        <w:rPr>
          <w:rFonts w:asciiTheme="majorHAnsi" w:hAnsiTheme="majorHAnsi"/>
        </w:rPr>
        <w:tab/>
        <w:t>12.7</w:t>
      </w:r>
      <w:r w:rsidRPr="003D23FA">
        <w:rPr>
          <w:rFonts w:asciiTheme="majorHAnsi" w:hAnsiTheme="majorHAnsi"/>
        </w:rPr>
        <w:tab/>
        <w:t>13.5</w:t>
      </w:r>
      <w:r w:rsidRPr="003D23FA">
        <w:rPr>
          <w:rFonts w:asciiTheme="majorHAnsi" w:hAnsiTheme="majorHAnsi"/>
        </w:rPr>
        <w:tab/>
        <w:t>11.9</w:t>
      </w:r>
      <w:r w:rsidRPr="003D23FA">
        <w:rPr>
          <w:rFonts w:asciiTheme="majorHAnsi" w:hAnsiTheme="majorHAnsi"/>
        </w:rPr>
        <w:tab/>
        <w:t>14.0</w:t>
      </w:r>
    </w:p>
    <w:p w14:paraId="714003A5" w14:textId="2E83DEEE" w:rsidR="0006067E" w:rsidRPr="003D23FA" w:rsidRDefault="0006067E" w:rsidP="0006067E">
      <w:pPr>
        <w:pStyle w:val="Pquestiontextpartsa"/>
        <w:rPr>
          <w:rStyle w:val="Cmathsexpressions"/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a)</w:t>
      </w:r>
      <w:r w:rsidRPr="003D23FA">
        <w:rPr>
          <w:rStyle w:val="Cquestionpartlabelbold"/>
          <w:rFonts w:asciiTheme="majorHAnsi" w:hAnsiTheme="majorHAnsi"/>
        </w:rPr>
        <w:tab/>
      </w:r>
      <w:r w:rsidR="000901CA">
        <w:rPr>
          <w:rFonts w:asciiTheme="majorHAnsi" w:hAnsiTheme="majorHAnsi"/>
        </w:rPr>
        <w:t>Is this</w:t>
      </w:r>
      <w:r w:rsidRPr="003D23FA">
        <w:rPr>
          <w:rFonts w:asciiTheme="majorHAnsi" w:hAnsiTheme="majorHAnsi"/>
        </w:rPr>
        <w:t xml:space="preserve"> data discrete or continuous?</w:t>
      </w:r>
    </w:p>
    <w:p w14:paraId="3FD8BDD0" w14:textId="77777777" w:rsidR="0006067E" w:rsidRPr="003D23FA" w:rsidRDefault="0006067E" w:rsidP="0006067E">
      <w:pPr>
        <w:pStyle w:val="Pquestiontextpartsa"/>
        <w:rPr>
          <w:rStyle w:val="Cmathsexpressions"/>
          <w:rFonts w:asciiTheme="majorHAnsi" w:hAnsiTheme="majorHAnsi"/>
        </w:rPr>
      </w:pPr>
    </w:p>
    <w:p w14:paraId="78F6AB8D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2A203C01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b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Construct a frequency table using class intervals of 11.5</w:t>
      </w:r>
      <w:r w:rsidRPr="003D23FA">
        <w:rPr>
          <w:rFonts w:asciiTheme="majorHAnsi" w:hAnsiTheme="majorHAnsi"/>
        </w:rPr>
        <w:sym w:font="Symbol" w:char="F02D"/>
      </w:r>
      <w:r w:rsidRPr="003D23FA">
        <w:rPr>
          <w:rFonts w:asciiTheme="majorHAnsi" w:hAnsiTheme="majorHAnsi"/>
        </w:rPr>
        <w:t>&lt;12.0, 12.0</w:t>
      </w:r>
      <w:r w:rsidRPr="003D23FA">
        <w:rPr>
          <w:rFonts w:asciiTheme="majorHAnsi" w:hAnsiTheme="majorHAnsi"/>
        </w:rPr>
        <w:sym w:font="Symbol" w:char="F02D"/>
      </w:r>
      <w:r w:rsidRPr="003D23FA">
        <w:rPr>
          <w:rFonts w:asciiTheme="majorHAnsi" w:hAnsiTheme="majorHAnsi"/>
        </w:rPr>
        <w:t>&lt;12.5, etc.</w:t>
      </w:r>
    </w:p>
    <w:p w14:paraId="31AACEE7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00D033E9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24E25268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19801522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61B7796A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3211EE18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599897BC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74E7E376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7F0E1069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56B9BCF6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2E9300F6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4E6429C4" w14:textId="219211EE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c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 xml:space="preserve">Construct a </w:t>
      </w:r>
      <w:r w:rsidR="000901CA">
        <w:rPr>
          <w:rFonts w:asciiTheme="majorHAnsi" w:hAnsiTheme="majorHAnsi"/>
        </w:rPr>
        <w:t>frequency column graph</w:t>
      </w:r>
      <w:r w:rsidRPr="003D23FA">
        <w:rPr>
          <w:rFonts w:asciiTheme="majorHAnsi" w:hAnsiTheme="majorHAnsi"/>
        </w:rPr>
        <w:t xml:space="preserve"> to show the data.</w:t>
      </w:r>
    </w:p>
    <w:p w14:paraId="73A31FEA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58989DCE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71EAC9C4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574B4D8D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7EEB030B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18E0C19F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0170B7B9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5068D106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6027A6A6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6C31157B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5C44E835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5A8D1557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540C45E6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75E265FD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d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What percentage of students ran a time better than 13.0 seconds?</w:t>
      </w:r>
    </w:p>
    <w:p w14:paraId="16C73A14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3A9177A7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79A80A6C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3EA4B963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740BD90B" w14:textId="77777777" w:rsidR="0006067E" w:rsidRPr="003D23FA" w:rsidRDefault="0006067E" w:rsidP="0006067E">
      <w:pPr>
        <w:pStyle w:val="Pquestionheadingsx1stafterhead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21</w:t>
      </w:r>
      <w:r w:rsidRPr="003D23FA">
        <w:rPr>
          <w:rFonts w:asciiTheme="majorHAnsi" w:hAnsiTheme="majorHAnsi"/>
        </w:rPr>
        <w:tab/>
      </w:r>
      <w:r w:rsidRPr="003D23FA">
        <w:rPr>
          <w:rStyle w:val="Cmarkslabel"/>
          <w:rFonts w:asciiTheme="majorHAnsi" w:hAnsiTheme="majorHAnsi"/>
        </w:rPr>
        <w:t>6 marks</w:t>
      </w:r>
      <w:r w:rsidRPr="003D23FA">
        <w:rPr>
          <w:rFonts w:asciiTheme="majorHAnsi" w:hAnsiTheme="majorHAnsi"/>
        </w:rPr>
        <w:tab/>
        <w:t>[9.2, 9.6]</w:t>
      </w:r>
    </w:p>
    <w:p w14:paraId="344854E6" w14:textId="77777777" w:rsidR="00BE4615" w:rsidRPr="003D23FA" w:rsidRDefault="00BE4615" w:rsidP="00BE4615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Historical monthly rainfall averages (mm) for Melbourne are given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1"/>
        <w:gridCol w:w="781"/>
        <w:gridCol w:w="781"/>
        <w:gridCol w:w="781"/>
        <w:gridCol w:w="781"/>
        <w:gridCol w:w="781"/>
        <w:gridCol w:w="781"/>
        <w:gridCol w:w="781"/>
        <w:gridCol w:w="781"/>
        <w:gridCol w:w="781"/>
        <w:gridCol w:w="781"/>
        <w:gridCol w:w="781"/>
      </w:tblGrid>
      <w:tr w:rsidR="00BE4615" w:rsidRPr="003D23FA" w14:paraId="5035BA2F" w14:textId="77777777" w:rsidTr="00D160A1">
        <w:trPr>
          <w:trHeight w:val="384"/>
        </w:trPr>
        <w:tc>
          <w:tcPr>
            <w:tcW w:w="781" w:type="dxa"/>
            <w:shd w:val="clear" w:color="auto" w:fill="auto"/>
            <w:vAlign w:val="center"/>
          </w:tcPr>
          <w:p w14:paraId="55EDCD3A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J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1EE70376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F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1F7C9418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M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094A287A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A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7CFF75EE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M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6F5C32B4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J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3F121E59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J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35231905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A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1E83A2BF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S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3B072944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O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1CC6F22B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N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174514A5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D</w:t>
            </w:r>
          </w:p>
        </w:tc>
      </w:tr>
      <w:tr w:rsidR="00BE4615" w:rsidRPr="003D23FA" w14:paraId="661687ED" w14:textId="77777777" w:rsidTr="00D160A1">
        <w:trPr>
          <w:trHeight w:val="767"/>
        </w:trPr>
        <w:tc>
          <w:tcPr>
            <w:tcW w:w="781" w:type="dxa"/>
            <w:shd w:val="clear" w:color="auto" w:fill="auto"/>
            <w:vAlign w:val="center"/>
          </w:tcPr>
          <w:p w14:paraId="3834786A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47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4FFC3E18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48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1AE6F26B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50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28EEA23A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57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65D25D1D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56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524B1DC4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50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26C1C830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48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7329A70F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50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1FFAF18C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58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79114E83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66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27FE02CF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60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56BE858E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59</w:t>
            </w:r>
          </w:p>
        </w:tc>
      </w:tr>
    </w:tbl>
    <w:p w14:paraId="09698C28" w14:textId="77777777" w:rsidR="00BE4615" w:rsidRPr="003D23FA" w:rsidRDefault="00BE4615" w:rsidP="00BE4615">
      <w:pPr>
        <w:pStyle w:val="Pquestiontextmainstem"/>
        <w:rPr>
          <w:rFonts w:asciiTheme="majorHAnsi" w:hAnsiTheme="majorHAnsi"/>
        </w:rPr>
      </w:pPr>
    </w:p>
    <w:p w14:paraId="31329414" w14:textId="77777777" w:rsidR="00BE4615" w:rsidRPr="003D23FA" w:rsidRDefault="00BE4615" w:rsidP="00BE4615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In recent years the monthly averages have changed. A summary is given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1"/>
        <w:gridCol w:w="1342"/>
        <w:gridCol w:w="1321"/>
        <w:gridCol w:w="1266"/>
      </w:tblGrid>
      <w:tr w:rsidR="00BE4615" w:rsidRPr="003D23FA" w14:paraId="55B6E435" w14:textId="77777777" w:rsidTr="00D160A1">
        <w:trPr>
          <w:trHeight w:val="497"/>
        </w:trPr>
        <w:tc>
          <w:tcPr>
            <w:tcW w:w="991" w:type="dxa"/>
            <w:shd w:val="clear" w:color="auto" w:fill="auto"/>
            <w:vAlign w:val="center"/>
          </w:tcPr>
          <w:p w14:paraId="7C6789EB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Total</w:t>
            </w:r>
          </w:p>
        </w:tc>
        <w:tc>
          <w:tcPr>
            <w:tcW w:w="1342" w:type="dxa"/>
            <w:shd w:val="clear" w:color="auto" w:fill="auto"/>
            <w:vAlign w:val="center"/>
          </w:tcPr>
          <w:p w14:paraId="2B230797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Median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79E6F236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Highest</w:t>
            </w:r>
          </w:p>
        </w:tc>
        <w:tc>
          <w:tcPr>
            <w:tcW w:w="1266" w:type="dxa"/>
            <w:shd w:val="clear" w:color="auto" w:fill="auto"/>
            <w:vAlign w:val="center"/>
          </w:tcPr>
          <w:p w14:paraId="2BE6F0F6" w14:textId="77777777" w:rsidR="00BE4615" w:rsidRPr="003D23FA" w:rsidRDefault="00BE4615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Lowest</w:t>
            </w:r>
          </w:p>
        </w:tc>
      </w:tr>
      <w:tr w:rsidR="00BE4615" w:rsidRPr="003D23FA" w14:paraId="548678E3" w14:textId="77777777" w:rsidTr="00D160A1">
        <w:trPr>
          <w:trHeight w:val="409"/>
        </w:trPr>
        <w:tc>
          <w:tcPr>
            <w:tcW w:w="991" w:type="dxa"/>
            <w:shd w:val="clear" w:color="auto" w:fill="auto"/>
            <w:vAlign w:val="center"/>
          </w:tcPr>
          <w:p w14:paraId="645DB319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605</w:t>
            </w:r>
          </w:p>
        </w:tc>
        <w:tc>
          <w:tcPr>
            <w:tcW w:w="1342" w:type="dxa"/>
            <w:shd w:val="clear" w:color="auto" w:fill="auto"/>
            <w:vAlign w:val="center"/>
          </w:tcPr>
          <w:p w14:paraId="79ACAADB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48.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70239F86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64</w:t>
            </w:r>
          </w:p>
        </w:tc>
        <w:tc>
          <w:tcPr>
            <w:tcW w:w="1266" w:type="dxa"/>
            <w:shd w:val="clear" w:color="auto" w:fill="auto"/>
            <w:vAlign w:val="center"/>
          </w:tcPr>
          <w:p w14:paraId="21ABBD36" w14:textId="77777777" w:rsidR="00BE4615" w:rsidRPr="003D23FA" w:rsidRDefault="00BE4615" w:rsidP="00D160A1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40</w:t>
            </w:r>
          </w:p>
        </w:tc>
      </w:tr>
    </w:tbl>
    <w:p w14:paraId="5BD034C3" w14:textId="77777777" w:rsidR="00BE4615" w:rsidRPr="003D23FA" w:rsidRDefault="00BE4615" w:rsidP="0006067E">
      <w:pPr>
        <w:pStyle w:val="Pquestiontextmainstem"/>
        <w:rPr>
          <w:rFonts w:asciiTheme="majorHAnsi" w:hAnsiTheme="majorHAnsi"/>
        </w:rPr>
      </w:pPr>
    </w:p>
    <w:p w14:paraId="7097B9A9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>Make up a set of possible whole number monthly averages to fit the summary. Make your values as realistic as possible. Comment on the change that has occurred.</w:t>
      </w:r>
    </w:p>
    <w:p w14:paraId="07BA8634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</w:p>
    <w:p w14:paraId="19BB2B78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</w:p>
    <w:p w14:paraId="3C7F655F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</w:p>
    <w:p w14:paraId="7E60D1FD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</w:p>
    <w:p w14:paraId="6364C700" w14:textId="77777777" w:rsidR="0006067E" w:rsidRPr="003D23FA" w:rsidRDefault="0006067E" w:rsidP="0006067E">
      <w:pPr>
        <w:pStyle w:val="Pquestiontextmainstem"/>
        <w:rPr>
          <w:rFonts w:asciiTheme="majorHAnsi" w:hAnsiTheme="majorHAnsi"/>
        </w:rPr>
      </w:pPr>
    </w:p>
    <w:p w14:paraId="2C334103" w14:textId="77777777" w:rsidR="0006067E" w:rsidRPr="003D23FA" w:rsidRDefault="0006067E" w:rsidP="0006067E">
      <w:pPr>
        <w:pStyle w:val="Pquestionheadingsx1stafterhead"/>
        <w:rPr>
          <w:rFonts w:asciiTheme="majorHAnsi" w:hAnsiTheme="majorHAnsi"/>
        </w:rPr>
      </w:pPr>
      <w:r w:rsidRPr="003D23FA">
        <w:rPr>
          <w:rFonts w:asciiTheme="majorHAnsi" w:hAnsiTheme="majorHAnsi"/>
        </w:rPr>
        <w:t>Question 22</w:t>
      </w:r>
      <w:r w:rsidRPr="003D23FA">
        <w:rPr>
          <w:rFonts w:asciiTheme="majorHAnsi" w:hAnsiTheme="majorHAnsi"/>
        </w:rPr>
        <w:tab/>
      </w:r>
      <w:r w:rsidRPr="003D23FA">
        <w:rPr>
          <w:rStyle w:val="Cmarkslabel"/>
          <w:rFonts w:asciiTheme="majorHAnsi" w:hAnsiTheme="majorHAnsi"/>
        </w:rPr>
        <w:t>8 marks</w:t>
      </w:r>
      <w:r w:rsidRPr="003D23FA">
        <w:rPr>
          <w:rFonts w:asciiTheme="majorHAnsi" w:hAnsiTheme="majorHAnsi"/>
        </w:rPr>
        <w:tab/>
        <w:t>[9.6, 9.7]</w:t>
      </w:r>
    </w:p>
    <w:p w14:paraId="4551ED27" w14:textId="7ECB31F1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 xml:space="preserve">Students in </w:t>
      </w:r>
      <w:r w:rsidR="000901CA">
        <w:rPr>
          <w:rFonts w:asciiTheme="majorHAnsi" w:hAnsiTheme="majorHAnsi"/>
        </w:rPr>
        <w:t xml:space="preserve">Class </w:t>
      </w:r>
      <w:r w:rsidRPr="003D23FA">
        <w:rPr>
          <w:rFonts w:asciiTheme="majorHAnsi" w:hAnsiTheme="majorHAnsi"/>
        </w:rPr>
        <w:t>7A were asked: ‘If you could have only one pet, what would it be?’ The res</w:t>
      </w:r>
      <w:r w:rsidR="007C2CB0" w:rsidRPr="003D23FA">
        <w:rPr>
          <w:rFonts w:asciiTheme="majorHAnsi" w:hAnsiTheme="majorHAnsi"/>
        </w:rPr>
        <w:t xml:space="preserve">ults </w:t>
      </w:r>
      <w:r w:rsidR="000901CA">
        <w:rPr>
          <w:rFonts w:asciiTheme="majorHAnsi" w:hAnsiTheme="majorHAnsi"/>
        </w:rPr>
        <w:t>we</w:t>
      </w:r>
      <w:r w:rsidR="007C2CB0" w:rsidRPr="003D23FA">
        <w:rPr>
          <w:rFonts w:asciiTheme="majorHAnsi" w:hAnsiTheme="majorHAnsi"/>
        </w:rPr>
        <w:t xml:space="preserve">re as follows: </w:t>
      </w:r>
      <w:r w:rsidR="007C2CB0" w:rsidRPr="003D23FA">
        <w:rPr>
          <w:rFonts w:asciiTheme="majorHAnsi" w:hAnsiTheme="majorHAnsi"/>
        </w:rPr>
        <w:tab/>
        <w:t>cat 10, dog 8, bird 4, fish 2, other 1</w:t>
      </w:r>
      <w:r w:rsidR="000901CA">
        <w:rPr>
          <w:rFonts w:asciiTheme="majorHAnsi" w:hAnsiTheme="majorHAnsi"/>
        </w:rPr>
        <w:t>.</w:t>
      </w:r>
    </w:p>
    <w:p w14:paraId="7303BB92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a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If you drew a divided bar graph of the data, what height would it be?</w:t>
      </w:r>
    </w:p>
    <w:p w14:paraId="713FB809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348435F8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4F1738F2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b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What length would you need to represent ‘dog’?</w:t>
      </w:r>
    </w:p>
    <w:p w14:paraId="48F06B30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4A4CF105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04C72BD4" w14:textId="77777777" w:rsidR="007C2CB0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c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 xml:space="preserve">If a student from 7A was chosen at random, what is the probability that their choice of pet is ‘cat’? </w:t>
      </w:r>
    </w:p>
    <w:p w14:paraId="59D28263" w14:textId="77777777" w:rsidR="007C2CB0" w:rsidRPr="003D23FA" w:rsidRDefault="007C2CB0" w:rsidP="0006067E">
      <w:pPr>
        <w:pStyle w:val="Pquestiontextpartsa"/>
        <w:rPr>
          <w:rFonts w:asciiTheme="majorHAnsi" w:hAnsiTheme="majorHAnsi"/>
        </w:rPr>
      </w:pPr>
    </w:p>
    <w:p w14:paraId="7BE106F3" w14:textId="77777777" w:rsidR="007C2CB0" w:rsidRPr="003D23FA" w:rsidRDefault="007C2CB0" w:rsidP="0006067E">
      <w:pPr>
        <w:pStyle w:val="Pquestiontextpartsa"/>
        <w:rPr>
          <w:rFonts w:asciiTheme="majorHAnsi" w:hAnsiTheme="majorHAnsi"/>
        </w:rPr>
      </w:pPr>
    </w:p>
    <w:p w14:paraId="02D48334" w14:textId="77777777" w:rsidR="007C2CB0" w:rsidRPr="003D23FA" w:rsidRDefault="007C2CB0" w:rsidP="0006067E">
      <w:pPr>
        <w:pStyle w:val="Pquestiontextpartsa"/>
        <w:rPr>
          <w:rFonts w:asciiTheme="majorHAnsi" w:hAnsiTheme="majorHAnsi"/>
        </w:rPr>
      </w:pPr>
    </w:p>
    <w:p w14:paraId="2DBA1D29" w14:textId="5447EB47" w:rsidR="0006067E" w:rsidRPr="003D23FA" w:rsidRDefault="0006067E" w:rsidP="007C2CB0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 xml:space="preserve">Students in </w:t>
      </w:r>
      <w:r w:rsidR="000901CA">
        <w:rPr>
          <w:rFonts w:asciiTheme="majorHAnsi" w:hAnsiTheme="majorHAnsi"/>
        </w:rPr>
        <w:t xml:space="preserve">Class </w:t>
      </w:r>
      <w:r w:rsidRPr="003D23FA">
        <w:rPr>
          <w:rFonts w:asciiTheme="majorHAnsi" w:hAnsiTheme="majorHAnsi"/>
        </w:rPr>
        <w:t xml:space="preserve">7B were </w:t>
      </w:r>
      <w:r w:rsidR="007C2CB0" w:rsidRPr="003D23FA">
        <w:rPr>
          <w:rFonts w:asciiTheme="majorHAnsi" w:hAnsiTheme="majorHAnsi"/>
        </w:rPr>
        <w:t xml:space="preserve">then </w:t>
      </w:r>
      <w:r w:rsidRPr="003D23FA">
        <w:rPr>
          <w:rFonts w:asciiTheme="majorHAnsi" w:hAnsiTheme="majorHAnsi"/>
        </w:rPr>
        <w:t>asked the same questi</w:t>
      </w:r>
      <w:r w:rsidR="007C2CB0" w:rsidRPr="003D23FA">
        <w:rPr>
          <w:rFonts w:asciiTheme="majorHAnsi" w:hAnsiTheme="majorHAnsi"/>
        </w:rPr>
        <w:t>on, with the following results:</w:t>
      </w:r>
      <w:r w:rsidR="007C2CB0" w:rsidRPr="003D23FA">
        <w:rPr>
          <w:rFonts w:asciiTheme="majorHAnsi" w:hAnsiTheme="majorHAnsi"/>
        </w:rPr>
        <w:br/>
      </w:r>
      <w:r w:rsidR="00323AC2" w:rsidRPr="003D23FA">
        <w:rPr>
          <w:rFonts w:asciiTheme="majorHAnsi" w:hAnsiTheme="majorHAnsi"/>
        </w:rPr>
        <w:tab/>
      </w:r>
      <w:r w:rsidR="007C2CB0" w:rsidRPr="003D23FA">
        <w:rPr>
          <w:rFonts w:asciiTheme="majorHAnsi" w:hAnsiTheme="majorHAnsi"/>
        </w:rPr>
        <w:t>cat 12, dog 5, bird 3, fish 1, other 7</w:t>
      </w:r>
    </w:p>
    <w:p w14:paraId="57FD7B5F" w14:textId="6619DEE1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d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To make a divided bar graph the same height as for 7A, what height would be used for ‘other’?</w:t>
      </w:r>
    </w:p>
    <w:p w14:paraId="3272D550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7A6E23D1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6E610D3F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e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>In which graph would ‘cat’ have the greater height, 7A or 7B?</w:t>
      </w:r>
    </w:p>
    <w:p w14:paraId="1C4621B3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715C200C" w14:textId="77777777" w:rsidR="0006067E" w:rsidRPr="003D23FA" w:rsidRDefault="0006067E" w:rsidP="0006067E">
      <w:pPr>
        <w:pStyle w:val="Pquestionheadingsx1stafterhead"/>
        <w:rPr>
          <w:rFonts w:asciiTheme="majorHAnsi" w:hAnsiTheme="majorHAnsi"/>
        </w:rPr>
      </w:pPr>
      <w:r w:rsidRPr="003D23FA">
        <w:rPr>
          <w:rFonts w:asciiTheme="majorHAnsi" w:hAnsiTheme="majorHAnsi"/>
        </w:rPr>
        <w:lastRenderedPageBreak/>
        <w:t>Question 23</w:t>
      </w:r>
      <w:r w:rsidRPr="003D23FA">
        <w:rPr>
          <w:rFonts w:asciiTheme="majorHAnsi" w:hAnsiTheme="majorHAnsi"/>
        </w:rPr>
        <w:tab/>
      </w:r>
      <w:r w:rsidRPr="003D23FA">
        <w:rPr>
          <w:rStyle w:val="Cmarkslabel"/>
          <w:rFonts w:asciiTheme="majorHAnsi" w:hAnsiTheme="majorHAnsi"/>
        </w:rPr>
        <w:t>9 marks</w:t>
      </w:r>
      <w:r w:rsidRPr="003D23FA">
        <w:rPr>
          <w:rFonts w:asciiTheme="majorHAnsi" w:hAnsiTheme="majorHAnsi"/>
        </w:rPr>
        <w:tab/>
        <w:t>[9.7]</w:t>
      </w:r>
    </w:p>
    <w:p w14:paraId="7646593A" w14:textId="1B8301EE" w:rsidR="0006067E" w:rsidRPr="003D23FA" w:rsidRDefault="0006067E" w:rsidP="0006067E">
      <w:pPr>
        <w:pStyle w:val="Pquestiontextmainstem"/>
        <w:rPr>
          <w:rFonts w:asciiTheme="majorHAnsi" w:hAnsiTheme="majorHAnsi"/>
        </w:rPr>
      </w:pPr>
      <w:r w:rsidRPr="003D23FA">
        <w:rPr>
          <w:rFonts w:asciiTheme="majorHAnsi" w:hAnsiTheme="majorHAnsi"/>
        </w:rPr>
        <w:t xml:space="preserve">A game consists of spinning a spinner that is divided into five equal </w:t>
      </w:r>
      <w:r w:rsidR="000901CA">
        <w:rPr>
          <w:rFonts w:asciiTheme="majorHAnsi" w:hAnsiTheme="majorHAnsi"/>
        </w:rPr>
        <w:t>parts (</w:t>
      </w:r>
      <w:r w:rsidRPr="003D23FA">
        <w:rPr>
          <w:rFonts w:asciiTheme="majorHAnsi" w:hAnsiTheme="majorHAnsi"/>
        </w:rPr>
        <w:t>two coloured red, two coloured green and one coloured blue</w:t>
      </w:r>
      <w:r w:rsidR="000901CA">
        <w:rPr>
          <w:rFonts w:asciiTheme="majorHAnsi" w:hAnsiTheme="majorHAnsi"/>
        </w:rPr>
        <w:t>)</w:t>
      </w:r>
      <w:r w:rsidRPr="003D23FA">
        <w:rPr>
          <w:rFonts w:asciiTheme="majorHAnsi" w:hAnsiTheme="majorHAnsi"/>
        </w:rPr>
        <w:t xml:space="preserve">, </w:t>
      </w:r>
      <w:r w:rsidR="000901CA">
        <w:rPr>
          <w:rFonts w:asciiTheme="majorHAnsi" w:hAnsiTheme="majorHAnsi"/>
        </w:rPr>
        <w:t xml:space="preserve">as well as </w:t>
      </w:r>
      <w:r w:rsidRPr="003D23FA">
        <w:rPr>
          <w:rFonts w:asciiTheme="majorHAnsi" w:hAnsiTheme="majorHAnsi"/>
        </w:rPr>
        <w:t xml:space="preserve">rolling a </w:t>
      </w:r>
      <w:r w:rsidR="000901CA">
        <w:rPr>
          <w:rFonts w:asciiTheme="majorHAnsi" w:hAnsiTheme="majorHAnsi"/>
        </w:rPr>
        <w:t xml:space="preserve">standard six-sided </w:t>
      </w:r>
      <w:r w:rsidRPr="003D23FA">
        <w:rPr>
          <w:rFonts w:asciiTheme="majorHAnsi" w:hAnsiTheme="majorHAnsi"/>
        </w:rPr>
        <w:t>die.</w:t>
      </w:r>
    </w:p>
    <w:p w14:paraId="03DA036E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a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 xml:space="preserve">Complete the table to show the sample space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1157"/>
        <w:gridCol w:w="1158"/>
        <w:gridCol w:w="1158"/>
        <w:gridCol w:w="1157"/>
        <w:gridCol w:w="1158"/>
        <w:gridCol w:w="1158"/>
      </w:tblGrid>
      <w:tr w:rsidR="00323AC2" w:rsidRPr="003D23FA" w14:paraId="610AAA53" w14:textId="77777777" w:rsidTr="000901CA">
        <w:trPr>
          <w:trHeight w:val="424"/>
        </w:trPr>
        <w:tc>
          <w:tcPr>
            <w:tcW w:w="124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5DC24217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7" w:type="dxa"/>
            <w:shd w:val="clear" w:color="auto" w:fill="auto"/>
            <w:vAlign w:val="center"/>
          </w:tcPr>
          <w:p w14:paraId="006E4FDD" w14:textId="77777777" w:rsidR="0006067E" w:rsidRPr="003D23FA" w:rsidRDefault="0006067E" w:rsidP="00323AC2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1</w:t>
            </w:r>
          </w:p>
        </w:tc>
        <w:tc>
          <w:tcPr>
            <w:tcW w:w="1158" w:type="dxa"/>
            <w:shd w:val="clear" w:color="auto" w:fill="auto"/>
            <w:vAlign w:val="center"/>
          </w:tcPr>
          <w:p w14:paraId="22FA8D28" w14:textId="77777777" w:rsidR="0006067E" w:rsidRPr="003D23FA" w:rsidRDefault="0006067E" w:rsidP="00323AC2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2</w:t>
            </w:r>
          </w:p>
        </w:tc>
        <w:tc>
          <w:tcPr>
            <w:tcW w:w="1158" w:type="dxa"/>
            <w:shd w:val="clear" w:color="auto" w:fill="auto"/>
            <w:vAlign w:val="center"/>
          </w:tcPr>
          <w:p w14:paraId="0105F008" w14:textId="77777777" w:rsidR="0006067E" w:rsidRPr="003D23FA" w:rsidRDefault="0006067E" w:rsidP="00323AC2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3</w:t>
            </w:r>
          </w:p>
        </w:tc>
        <w:tc>
          <w:tcPr>
            <w:tcW w:w="1157" w:type="dxa"/>
            <w:shd w:val="clear" w:color="auto" w:fill="auto"/>
            <w:vAlign w:val="center"/>
          </w:tcPr>
          <w:p w14:paraId="5BD6203C" w14:textId="77777777" w:rsidR="0006067E" w:rsidRPr="003D23FA" w:rsidRDefault="0006067E" w:rsidP="00323AC2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4</w:t>
            </w:r>
          </w:p>
        </w:tc>
        <w:tc>
          <w:tcPr>
            <w:tcW w:w="1158" w:type="dxa"/>
            <w:shd w:val="clear" w:color="auto" w:fill="auto"/>
            <w:vAlign w:val="center"/>
          </w:tcPr>
          <w:p w14:paraId="409F7E45" w14:textId="77777777" w:rsidR="0006067E" w:rsidRPr="003D23FA" w:rsidRDefault="0006067E" w:rsidP="00323AC2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5</w:t>
            </w:r>
          </w:p>
        </w:tc>
        <w:tc>
          <w:tcPr>
            <w:tcW w:w="1158" w:type="dxa"/>
            <w:shd w:val="clear" w:color="auto" w:fill="auto"/>
            <w:vAlign w:val="center"/>
          </w:tcPr>
          <w:p w14:paraId="41BBE9F1" w14:textId="77777777" w:rsidR="0006067E" w:rsidRPr="003D23FA" w:rsidRDefault="0006067E" w:rsidP="00323AC2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3D23FA">
              <w:rPr>
                <w:rStyle w:val="Cquestionpartlabelbold"/>
                <w:rFonts w:asciiTheme="majorHAnsi" w:eastAsia="MS Mincho" w:hAnsiTheme="majorHAnsi"/>
              </w:rPr>
              <w:t>6</w:t>
            </w:r>
          </w:p>
        </w:tc>
      </w:tr>
      <w:tr w:rsidR="00323AC2" w:rsidRPr="003D23FA" w14:paraId="7F8BC6E5" w14:textId="77777777" w:rsidTr="000901CA">
        <w:trPr>
          <w:trHeight w:val="656"/>
        </w:trPr>
        <w:tc>
          <w:tcPr>
            <w:tcW w:w="1242" w:type="dxa"/>
            <w:shd w:val="clear" w:color="auto" w:fill="auto"/>
            <w:vAlign w:val="center"/>
          </w:tcPr>
          <w:p w14:paraId="713521F1" w14:textId="0BEDBA57" w:rsidR="0006067E" w:rsidRPr="000901CA" w:rsidRDefault="0006067E" w:rsidP="00323AC2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0901CA">
              <w:rPr>
                <w:rFonts w:asciiTheme="majorHAnsi" w:eastAsia="MS Mincho" w:hAnsiTheme="majorHAnsi"/>
                <w:b/>
              </w:rPr>
              <w:t>R</w:t>
            </w:r>
            <w:r w:rsidR="000901CA" w:rsidRPr="000901CA">
              <w:rPr>
                <w:rFonts w:asciiTheme="majorHAnsi" w:eastAsia="MS Mincho" w:hAnsiTheme="majorHAnsi"/>
                <w:b/>
              </w:rPr>
              <w:t>ed</w:t>
            </w:r>
            <w:r w:rsidRPr="000901CA">
              <w:rPr>
                <w:rStyle w:val="CSubscript"/>
                <w:rFonts w:asciiTheme="majorHAnsi" w:hAnsiTheme="majorHAnsi"/>
                <w:b/>
              </w:rPr>
              <w:t>1</w:t>
            </w:r>
          </w:p>
        </w:tc>
        <w:tc>
          <w:tcPr>
            <w:tcW w:w="1157" w:type="dxa"/>
            <w:shd w:val="clear" w:color="auto" w:fill="auto"/>
            <w:vAlign w:val="center"/>
          </w:tcPr>
          <w:p w14:paraId="1E641B0E" w14:textId="77777777" w:rsidR="0006067E" w:rsidRPr="003D23FA" w:rsidRDefault="0006067E" w:rsidP="00323AC2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(R</w:t>
            </w:r>
            <w:r w:rsidRPr="003D23FA">
              <w:rPr>
                <w:rStyle w:val="CSubscript"/>
                <w:rFonts w:asciiTheme="majorHAnsi" w:hAnsiTheme="majorHAnsi"/>
              </w:rPr>
              <w:t>1</w:t>
            </w:r>
            <w:r w:rsidRPr="003D23FA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158" w:type="dxa"/>
            <w:shd w:val="clear" w:color="auto" w:fill="auto"/>
            <w:vAlign w:val="center"/>
          </w:tcPr>
          <w:p w14:paraId="016EAF59" w14:textId="77777777" w:rsidR="0006067E" w:rsidRPr="003D23FA" w:rsidRDefault="0006067E" w:rsidP="00323AC2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(R</w:t>
            </w:r>
            <w:r w:rsidRPr="003D23FA">
              <w:rPr>
                <w:rStyle w:val="CSubscript"/>
                <w:rFonts w:asciiTheme="majorHAnsi" w:hAnsiTheme="majorHAnsi"/>
              </w:rPr>
              <w:t>1</w:t>
            </w:r>
            <w:r w:rsidRPr="003D23FA">
              <w:rPr>
                <w:rFonts w:asciiTheme="majorHAnsi" w:eastAsia="MS Mincho" w:hAnsiTheme="majorHAnsi"/>
              </w:rPr>
              <w:t>, 2)</w:t>
            </w:r>
          </w:p>
        </w:tc>
        <w:tc>
          <w:tcPr>
            <w:tcW w:w="1158" w:type="dxa"/>
            <w:shd w:val="clear" w:color="auto" w:fill="auto"/>
            <w:vAlign w:val="center"/>
          </w:tcPr>
          <w:p w14:paraId="0E4992D8" w14:textId="77777777" w:rsidR="0006067E" w:rsidRPr="003D23FA" w:rsidRDefault="0006067E" w:rsidP="00323AC2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(R</w:t>
            </w:r>
            <w:r w:rsidRPr="003D23FA">
              <w:rPr>
                <w:rStyle w:val="CSubscript"/>
                <w:rFonts w:asciiTheme="majorHAnsi" w:hAnsiTheme="majorHAnsi"/>
              </w:rPr>
              <w:t>1</w:t>
            </w:r>
            <w:r w:rsidRPr="003D23FA">
              <w:rPr>
                <w:rFonts w:asciiTheme="majorHAnsi" w:eastAsia="MS Mincho" w:hAnsiTheme="majorHAnsi"/>
              </w:rPr>
              <w:t>, 3)</w:t>
            </w:r>
          </w:p>
        </w:tc>
        <w:tc>
          <w:tcPr>
            <w:tcW w:w="1157" w:type="dxa"/>
            <w:shd w:val="clear" w:color="auto" w:fill="auto"/>
            <w:vAlign w:val="center"/>
          </w:tcPr>
          <w:p w14:paraId="37933413" w14:textId="77777777" w:rsidR="0006067E" w:rsidRPr="003D23FA" w:rsidRDefault="0006067E" w:rsidP="00323AC2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(R</w:t>
            </w:r>
            <w:r w:rsidRPr="003D23FA">
              <w:rPr>
                <w:rStyle w:val="CSubscript"/>
                <w:rFonts w:asciiTheme="majorHAnsi" w:hAnsiTheme="majorHAnsi"/>
              </w:rPr>
              <w:t>1</w:t>
            </w:r>
            <w:r w:rsidRPr="003D23FA">
              <w:rPr>
                <w:rFonts w:asciiTheme="majorHAnsi" w:eastAsia="MS Mincho" w:hAnsiTheme="majorHAnsi"/>
              </w:rPr>
              <w:t>, 4)</w:t>
            </w:r>
          </w:p>
        </w:tc>
        <w:tc>
          <w:tcPr>
            <w:tcW w:w="1158" w:type="dxa"/>
            <w:shd w:val="clear" w:color="auto" w:fill="auto"/>
            <w:vAlign w:val="center"/>
          </w:tcPr>
          <w:p w14:paraId="25418672" w14:textId="77777777" w:rsidR="0006067E" w:rsidRPr="003D23FA" w:rsidRDefault="0006067E" w:rsidP="00323AC2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(R</w:t>
            </w:r>
            <w:r w:rsidRPr="003D23FA">
              <w:rPr>
                <w:rStyle w:val="CSubscript"/>
                <w:rFonts w:asciiTheme="majorHAnsi" w:hAnsiTheme="majorHAnsi"/>
              </w:rPr>
              <w:t>1</w:t>
            </w:r>
            <w:r w:rsidRPr="003D23FA">
              <w:rPr>
                <w:rFonts w:asciiTheme="majorHAnsi" w:eastAsia="MS Mincho" w:hAnsiTheme="majorHAnsi"/>
              </w:rPr>
              <w:t>, 5)</w:t>
            </w:r>
          </w:p>
        </w:tc>
        <w:tc>
          <w:tcPr>
            <w:tcW w:w="1158" w:type="dxa"/>
            <w:shd w:val="clear" w:color="auto" w:fill="auto"/>
            <w:vAlign w:val="center"/>
          </w:tcPr>
          <w:p w14:paraId="5DCF94C9" w14:textId="77777777" w:rsidR="0006067E" w:rsidRPr="003D23FA" w:rsidRDefault="0006067E" w:rsidP="00323AC2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(R</w:t>
            </w:r>
            <w:r w:rsidRPr="003D23FA">
              <w:rPr>
                <w:rStyle w:val="CSubscript"/>
                <w:rFonts w:asciiTheme="majorHAnsi" w:hAnsiTheme="majorHAnsi"/>
              </w:rPr>
              <w:t>1</w:t>
            </w:r>
            <w:r w:rsidRPr="003D23FA">
              <w:rPr>
                <w:rFonts w:asciiTheme="majorHAnsi" w:eastAsia="MS Mincho" w:hAnsiTheme="majorHAnsi"/>
              </w:rPr>
              <w:t>, 6)</w:t>
            </w:r>
          </w:p>
        </w:tc>
      </w:tr>
      <w:tr w:rsidR="00323AC2" w:rsidRPr="003D23FA" w14:paraId="196273B2" w14:textId="77777777" w:rsidTr="000901CA">
        <w:trPr>
          <w:trHeight w:val="656"/>
        </w:trPr>
        <w:tc>
          <w:tcPr>
            <w:tcW w:w="1242" w:type="dxa"/>
            <w:shd w:val="clear" w:color="auto" w:fill="auto"/>
            <w:vAlign w:val="center"/>
          </w:tcPr>
          <w:p w14:paraId="305A4444" w14:textId="3A125BE5" w:rsidR="0006067E" w:rsidRPr="000901CA" w:rsidRDefault="0006067E" w:rsidP="00323AC2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0901CA">
              <w:rPr>
                <w:rFonts w:asciiTheme="majorHAnsi" w:eastAsia="MS Mincho" w:hAnsiTheme="majorHAnsi"/>
                <w:b/>
              </w:rPr>
              <w:t>R</w:t>
            </w:r>
            <w:r w:rsidR="000901CA" w:rsidRPr="000901CA">
              <w:rPr>
                <w:rFonts w:asciiTheme="majorHAnsi" w:eastAsia="MS Mincho" w:hAnsiTheme="majorHAnsi"/>
                <w:b/>
              </w:rPr>
              <w:t>ed</w:t>
            </w:r>
            <w:r w:rsidRPr="000901CA">
              <w:rPr>
                <w:rStyle w:val="CSubscript"/>
                <w:rFonts w:asciiTheme="majorHAnsi" w:hAnsiTheme="majorHAnsi"/>
                <w:b/>
              </w:rPr>
              <w:t>2</w:t>
            </w:r>
          </w:p>
        </w:tc>
        <w:tc>
          <w:tcPr>
            <w:tcW w:w="1157" w:type="dxa"/>
            <w:shd w:val="clear" w:color="auto" w:fill="auto"/>
            <w:vAlign w:val="center"/>
          </w:tcPr>
          <w:p w14:paraId="11F9AEF6" w14:textId="77777777" w:rsidR="0006067E" w:rsidRPr="003D23FA" w:rsidRDefault="0006067E" w:rsidP="00323AC2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(R</w:t>
            </w:r>
            <w:r w:rsidRPr="003D23FA">
              <w:rPr>
                <w:rStyle w:val="CSubscript"/>
                <w:rFonts w:asciiTheme="majorHAnsi" w:hAnsiTheme="majorHAnsi"/>
              </w:rPr>
              <w:t>2</w:t>
            </w:r>
            <w:r w:rsidRPr="003D23FA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158" w:type="dxa"/>
            <w:shd w:val="clear" w:color="auto" w:fill="auto"/>
            <w:vAlign w:val="center"/>
          </w:tcPr>
          <w:p w14:paraId="32B9C712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1C16BDC1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7" w:type="dxa"/>
            <w:shd w:val="clear" w:color="auto" w:fill="auto"/>
            <w:vAlign w:val="center"/>
          </w:tcPr>
          <w:p w14:paraId="2F7A6224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0513CE6E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63E31326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</w:tr>
      <w:tr w:rsidR="00323AC2" w:rsidRPr="003D23FA" w14:paraId="57CE5429" w14:textId="77777777" w:rsidTr="000901CA">
        <w:trPr>
          <w:trHeight w:val="656"/>
        </w:trPr>
        <w:tc>
          <w:tcPr>
            <w:tcW w:w="1242" w:type="dxa"/>
            <w:shd w:val="clear" w:color="auto" w:fill="auto"/>
            <w:vAlign w:val="center"/>
          </w:tcPr>
          <w:p w14:paraId="70FD33CD" w14:textId="6D5C342F" w:rsidR="0006067E" w:rsidRPr="000901CA" w:rsidRDefault="0006067E" w:rsidP="00323AC2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0901CA">
              <w:rPr>
                <w:rFonts w:asciiTheme="majorHAnsi" w:eastAsia="MS Mincho" w:hAnsiTheme="majorHAnsi"/>
                <w:b/>
              </w:rPr>
              <w:t>G</w:t>
            </w:r>
            <w:r w:rsidR="000901CA" w:rsidRPr="000901CA">
              <w:rPr>
                <w:rFonts w:asciiTheme="majorHAnsi" w:eastAsia="MS Mincho" w:hAnsiTheme="majorHAnsi"/>
                <w:b/>
              </w:rPr>
              <w:t>reen</w:t>
            </w:r>
            <w:r w:rsidRPr="000901CA">
              <w:rPr>
                <w:rStyle w:val="CSubscript"/>
                <w:rFonts w:asciiTheme="majorHAnsi" w:hAnsiTheme="majorHAnsi"/>
                <w:b/>
              </w:rPr>
              <w:t>1</w:t>
            </w:r>
          </w:p>
        </w:tc>
        <w:tc>
          <w:tcPr>
            <w:tcW w:w="1157" w:type="dxa"/>
            <w:shd w:val="clear" w:color="auto" w:fill="auto"/>
            <w:vAlign w:val="center"/>
          </w:tcPr>
          <w:p w14:paraId="3CB92BE5" w14:textId="77777777" w:rsidR="0006067E" w:rsidRPr="003D23FA" w:rsidRDefault="0006067E" w:rsidP="00323AC2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(G</w:t>
            </w:r>
            <w:r w:rsidRPr="003D23FA">
              <w:rPr>
                <w:rStyle w:val="CSubscript"/>
                <w:rFonts w:asciiTheme="majorHAnsi" w:hAnsiTheme="majorHAnsi"/>
              </w:rPr>
              <w:t>1</w:t>
            </w:r>
            <w:r w:rsidRPr="003D23FA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158" w:type="dxa"/>
            <w:shd w:val="clear" w:color="auto" w:fill="auto"/>
            <w:vAlign w:val="center"/>
          </w:tcPr>
          <w:p w14:paraId="26D5C3BD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71C2F170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7" w:type="dxa"/>
            <w:shd w:val="clear" w:color="auto" w:fill="auto"/>
            <w:vAlign w:val="center"/>
          </w:tcPr>
          <w:p w14:paraId="5EB55656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6DBE1CCC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3163AC1B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</w:tr>
      <w:tr w:rsidR="00323AC2" w:rsidRPr="003D23FA" w14:paraId="349EAA37" w14:textId="77777777" w:rsidTr="000901CA">
        <w:trPr>
          <w:trHeight w:val="656"/>
        </w:trPr>
        <w:tc>
          <w:tcPr>
            <w:tcW w:w="1242" w:type="dxa"/>
            <w:shd w:val="clear" w:color="auto" w:fill="auto"/>
            <w:vAlign w:val="center"/>
          </w:tcPr>
          <w:p w14:paraId="217F8642" w14:textId="054AE0AB" w:rsidR="0006067E" w:rsidRPr="000901CA" w:rsidRDefault="0006067E" w:rsidP="00323AC2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0901CA">
              <w:rPr>
                <w:rFonts w:asciiTheme="majorHAnsi" w:eastAsia="MS Mincho" w:hAnsiTheme="majorHAnsi"/>
                <w:b/>
              </w:rPr>
              <w:t>G</w:t>
            </w:r>
            <w:r w:rsidR="000901CA" w:rsidRPr="000901CA">
              <w:rPr>
                <w:rFonts w:asciiTheme="majorHAnsi" w:eastAsia="MS Mincho" w:hAnsiTheme="majorHAnsi"/>
                <w:b/>
              </w:rPr>
              <w:t>reen</w:t>
            </w:r>
            <w:r w:rsidRPr="000901CA">
              <w:rPr>
                <w:rStyle w:val="CSubscript"/>
                <w:rFonts w:asciiTheme="majorHAnsi" w:hAnsiTheme="majorHAnsi"/>
                <w:b/>
              </w:rPr>
              <w:t>2</w:t>
            </w:r>
          </w:p>
        </w:tc>
        <w:tc>
          <w:tcPr>
            <w:tcW w:w="1157" w:type="dxa"/>
            <w:shd w:val="clear" w:color="auto" w:fill="auto"/>
            <w:vAlign w:val="center"/>
          </w:tcPr>
          <w:p w14:paraId="344E51E4" w14:textId="77777777" w:rsidR="0006067E" w:rsidRPr="003D23FA" w:rsidRDefault="0006067E" w:rsidP="00323AC2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(G</w:t>
            </w:r>
            <w:r w:rsidRPr="003D23FA">
              <w:rPr>
                <w:rStyle w:val="CSubscript"/>
                <w:rFonts w:asciiTheme="majorHAnsi" w:hAnsiTheme="majorHAnsi"/>
              </w:rPr>
              <w:t>2</w:t>
            </w:r>
            <w:r w:rsidRPr="003D23FA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158" w:type="dxa"/>
            <w:shd w:val="clear" w:color="auto" w:fill="auto"/>
            <w:vAlign w:val="center"/>
          </w:tcPr>
          <w:p w14:paraId="3BA86F58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47C462CD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7" w:type="dxa"/>
            <w:shd w:val="clear" w:color="auto" w:fill="auto"/>
            <w:vAlign w:val="center"/>
          </w:tcPr>
          <w:p w14:paraId="540F3886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66F855A7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5FFAD3DD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</w:tr>
      <w:tr w:rsidR="00323AC2" w:rsidRPr="003D23FA" w14:paraId="23E4B1A1" w14:textId="77777777" w:rsidTr="000901CA">
        <w:trPr>
          <w:trHeight w:val="656"/>
        </w:trPr>
        <w:tc>
          <w:tcPr>
            <w:tcW w:w="1242" w:type="dxa"/>
            <w:shd w:val="clear" w:color="auto" w:fill="auto"/>
            <w:vAlign w:val="center"/>
          </w:tcPr>
          <w:p w14:paraId="45F4CD28" w14:textId="2499C1AF" w:rsidR="0006067E" w:rsidRPr="000901CA" w:rsidRDefault="0006067E" w:rsidP="00323AC2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0901CA">
              <w:rPr>
                <w:rFonts w:asciiTheme="majorHAnsi" w:eastAsia="MS Mincho" w:hAnsiTheme="majorHAnsi"/>
                <w:b/>
              </w:rPr>
              <w:t>B</w:t>
            </w:r>
            <w:r w:rsidR="000901CA" w:rsidRPr="000901CA">
              <w:rPr>
                <w:rFonts w:asciiTheme="majorHAnsi" w:eastAsia="MS Mincho" w:hAnsiTheme="majorHAnsi"/>
                <w:b/>
              </w:rPr>
              <w:t>lue</w:t>
            </w:r>
          </w:p>
        </w:tc>
        <w:tc>
          <w:tcPr>
            <w:tcW w:w="1157" w:type="dxa"/>
            <w:shd w:val="clear" w:color="auto" w:fill="auto"/>
            <w:vAlign w:val="center"/>
          </w:tcPr>
          <w:p w14:paraId="5B6F54D1" w14:textId="77777777" w:rsidR="0006067E" w:rsidRPr="003D23FA" w:rsidRDefault="0006067E" w:rsidP="00323AC2">
            <w:pPr>
              <w:pStyle w:val="Ptabletext"/>
              <w:rPr>
                <w:rFonts w:asciiTheme="majorHAnsi" w:eastAsia="MS Mincho" w:hAnsiTheme="majorHAnsi"/>
              </w:rPr>
            </w:pPr>
            <w:r w:rsidRPr="003D23FA">
              <w:rPr>
                <w:rFonts w:asciiTheme="majorHAnsi" w:eastAsia="MS Mincho" w:hAnsiTheme="majorHAnsi"/>
              </w:rPr>
              <w:t>(B, 1)</w:t>
            </w:r>
          </w:p>
        </w:tc>
        <w:tc>
          <w:tcPr>
            <w:tcW w:w="1158" w:type="dxa"/>
            <w:shd w:val="clear" w:color="auto" w:fill="auto"/>
            <w:vAlign w:val="center"/>
          </w:tcPr>
          <w:p w14:paraId="5915B53C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30D69A6F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7" w:type="dxa"/>
            <w:shd w:val="clear" w:color="auto" w:fill="auto"/>
            <w:vAlign w:val="center"/>
          </w:tcPr>
          <w:p w14:paraId="33EF73C9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0439A93C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331E13A7" w14:textId="77777777" w:rsidR="0006067E" w:rsidRPr="003D23FA" w:rsidRDefault="0006067E" w:rsidP="00323AC2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</w:tr>
    </w:tbl>
    <w:p w14:paraId="1161AC08" w14:textId="77777777" w:rsidR="00323AC2" w:rsidRPr="003D23FA" w:rsidRDefault="00323AC2" w:rsidP="0006067E">
      <w:pPr>
        <w:pStyle w:val="Pquestiontextpartsa"/>
        <w:rPr>
          <w:rStyle w:val="Cquestionpartlabelbold"/>
          <w:rFonts w:asciiTheme="majorHAnsi" w:hAnsiTheme="majorHAnsi"/>
        </w:rPr>
      </w:pPr>
    </w:p>
    <w:p w14:paraId="177F3DAA" w14:textId="40A32BB5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b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 xml:space="preserve">What is the probability of spinning blue and </w:t>
      </w:r>
      <w:r w:rsidR="000901CA">
        <w:rPr>
          <w:rFonts w:asciiTheme="majorHAnsi" w:hAnsiTheme="majorHAnsi"/>
        </w:rPr>
        <w:t>roll</w:t>
      </w:r>
      <w:r w:rsidRPr="003D23FA">
        <w:rPr>
          <w:rFonts w:asciiTheme="majorHAnsi" w:hAnsiTheme="majorHAnsi"/>
        </w:rPr>
        <w:t>ing an even number?</w:t>
      </w:r>
    </w:p>
    <w:p w14:paraId="076D63E0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0A9D35EF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4C2AD615" w14:textId="3E7BFF3A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c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 xml:space="preserve">What is the probability of spinning red and </w:t>
      </w:r>
      <w:r w:rsidR="000901CA">
        <w:rPr>
          <w:rFonts w:asciiTheme="majorHAnsi" w:hAnsiTheme="majorHAnsi"/>
        </w:rPr>
        <w:t>roll</w:t>
      </w:r>
      <w:r w:rsidRPr="003D23FA">
        <w:rPr>
          <w:rFonts w:asciiTheme="majorHAnsi" w:hAnsiTheme="majorHAnsi"/>
        </w:rPr>
        <w:t>ing an even number?</w:t>
      </w:r>
    </w:p>
    <w:p w14:paraId="2263CFAD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6A22F6D6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5A646B86" w14:textId="59CCEA5C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d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 xml:space="preserve">Steve and Terry play a game where Steve wins if he spins blue and </w:t>
      </w:r>
      <w:r w:rsidR="000901CA">
        <w:rPr>
          <w:rFonts w:asciiTheme="majorHAnsi" w:hAnsiTheme="majorHAnsi"/>
        </w:rPr>
        <w:t>roll</w:t>
      </w:r>
      <w:r w:rsidRPr="003D23FA">
        <w:rPr>
          <w:rFonts w:asciiTheme="majorHAnsi" w:hAnsiTheme="majorHAnsi"/>
        </w:rPr>
        <w:t xml:space="preserve">s an even number, </w:t>
      </w:r>
      <w:r w:rsidR="000901CA">
        <w:rPr>
          <w:rFonts w:asciiTheme="majorHAnsi" w:hAnsiTheme="majorHAnsi"/>
        </w:rPr>
        <w:t xml:space="preserve">but </w:t>
      </w:r>
      <w:r w:rsidRPr="003D23FA">
        <w:rPr>
          <w:rFonts w:asciiTheme="majorHAnsi" w:hAnsiTheme="majorHAnsi"/>
        </w:rPr>
        <w:t xml:space="preserve">Terry wins if it is red and </w:t>
      </w:r>
      <w:r w:rsidR="000901CA">
        <w:rPr>
          <w:rFonts w:asciiTheme="majorHAnsi" w:hAnsiTheme="majorHAnsi"/>
        </w:rPr>
        <w:t xml:space="preserve">an </w:t>
      </w:r>
      <w:r w:rsidRPr="003D23FA">
        <w:rPr>
          <w:rFonts w:asciiTheme="majorHAnsi" w:hAnsiTheme="majorHAnsi"/>
        </w:rPr>
        <w:t>even</w:t>
      </w:r>
      <w:r w:rsidR="000901CA">
        <w:rPr>
          <w:rFonts w:asciiTheme="majorHAnsi" w:hAnsiTheme="majorHAnsi"/>
        </w:rPr>
        <w:t xml:space="preserve"> number</w:t>
      </w:r>
      <w:r w:rsidRPr="003D23FA">
        <w:rPr>
          <w:rFonts w:asciiTheme="majorHAnsi" w:hAnsiTheme="majorHAnsi"/>
        </w:rPr>
        <w:t>. Is this a fair game? Explain your answer.</w:t>
      </w:r>
    </w:p>
    <w:p w14:paraId="597DD037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4AA9B455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14993F8B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56277F80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6B77FF5C" w14:textId="48C12B55" w:rsidR="0006067E" w:rsidRPr="003D23FA" w:rsidRDefault="0006067E" w:rsidP="0006067E">
      <w:pPr>
        <w:pStyle w:val="Pquestiontextpartsa"/>
        <w:rPr>
          <w:rFonts w:asciiTheme="majorHAnsi" w:hAnsiTheme="majorHAnsi"/>
        </w:rPr>
      </w:pPr>
      <w:r w:rsidRPr="003D23FA">
        <w:rPr>
          <w:rStyle w:val="Cquestionpartlabelbold"/>
          <w:rFonts w:asciiTheme="majorHAnsi" w:hAnsiTheme="majorHAnsi"/>
        </w:rPr>
        <w:t>(e)</w:t>
      </w:r>
      <w:r w:rsidRPr="003D23FA">
        <w:rPr>
          <w:rStyle w:val="Cquestionpartlabelbold"/>
          <w:rFonts w:asciiTheme="majorHAnsi" w:hAnsiTheme="majorHAnsi"/>
        </w:rPr>
        <w:tab/>
      </w:r>
      <w:r w:rsidRPr="003D23FA">
        <w:rPr>
          <w:rFonts w:asciiTheme="majorHAnsi" w:hAnsiTheme="majorHAnsi"/>
        </w:rPr>
        <w:t xml:space="preserve">Make up the rules for a fair game that could be played with this </w:t>
      </w:r>
      <w:r w:rsidR="000901CA">
        <w:rPr>
          <w:rFonts w:asciiTheme="majorHAnsi" w:hAnsiTheme="majorHAnsi"/>
        </w:rPr>
        <w:t xml:space="preserve">die and </w:t>
      </w:r>
      <w:r w:rsidRPr="003D23FA">
        <w:rPr>
          <w:rFonts w:asciiTheme="majorHAnsi" w:hAnsiTheme="majorHAnsi"/>
        </w:rPr>
        <w:t>spinner.</w:t>
      </w:r>
    </w:p>
    <w:p w14:paraId="758C6E7F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2777E491" w14:textId="77777777" w:rsidR="0006067E" w:rsidRPr="003D23FA" w:rsidRDefault="0006067E" w:rsidP="0006067E">
      <w:pPr>
        <w:pStyle w:val="Pquestiontextpartsa"/>
        <w:rPr>
          <w:rFonts w:asciiTheme="majorHAnsi" w:hAnsiTheme="majorHAnsi"/>
        </w:rPr>
      </w:pPr>
    </w:p>
    <w:p w14:paraId="48E5B56B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2F6DB206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1E535617" w14:textId="77777777" w:rsidR="00323AC2" w:rsidRPr="003D23FA" w:rsidRDefault="00323AC2" w:rsidP="0006067E">
      <w:pPr>
        <w:pStyle w:val="Pquestiontextpartsa"/>
        <w:rPr>
          <w:rFonts w:asciiTheme="majorHAnsi" w:hAnsiTheme="majorHAnsi"/>
        </w:rPr>
      </w:pPr>
    </w:p>
    <w:p w14:paraId="3D884DD7" w14:textId="278AD66C" w:rsidR="0006067E" w:rsidRPr="003D23FA" w:rsidRDefault="009003AF" w:rsidP="0006067E">
      <w:pPr>
        <w:pStyle w:val="Psectionresults"/>
        <w:rPr>
          <w:rFonts w:asciiTheme="majorHAnsi" w:hAnsiTheme="majorHAnsi"/>
        </w:rPr>
      </w:pPr>
      <w:r>
        <w:rPr>
          <w:rFonts w:asciiTheme="majorHAnsi" w:hAnsiTheme="majorHAnsi"/>
        </w:rPr>
        <w:t xml:space="preserve">Extended answer total:_______ </w:t>
      </w:r>
      <w:r w:rsidR="0006067E" w:rsidRPr="003D23FA">
        <w:rPr>
          <w:rFonts w:asciiTheme="majorHAnsi" w:hAnsiTheme="majorHAnsi"/>
        </w:rPr>
        <w:t>/30</w:t>
      </w:r>
    </w:p>
    <w:p w14:paraId="5A2ADDFE" w14:textId="35A8260F" w:rsidR="003F425E" w:rsidRPr="003D23FA" w:rsidRDefault="00F053D1" w:rsidP="000901CA">
      <w:pPr>
        <w:pStyle w:val="Psectionresults"/>
        <w:spacing w:before="240" w:after="0"/>
        <w:rPr>
          <w:rFonts w:asciiTheme="majorHAnsi" w:hAnsiTheme="majorHAnsi"/>
        </w:rPr>
      </w:pPr>
      <w:r w:rsidRPr="003D23FA">
        <w:rPr>
          <w:rFonts w:asciiTheme="majorHAnsi" w:hAnsiTheme="majorHAnsi"/>
        </w:rPr>
        <w:t>TOTAL test marks:  _______ / 80</w:t>
      </w:r>
    </w:p>
    <w:sectPr w:rsidR="003F425E" w:rsidRPr="003D23FA" w:rsidSect="003D23FA">
      <w:headerReference w:type="default" r:id="rId20"/>
      <w:footerReference w:type="default" r:id="rId21"/>
      <w:headerReference w:type="first" r:id="rId22"/>
      <w:type w:val="continuous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55CB59" w14:textId="77777777" w:rsidR="001B218C" w:rsidRDefault="001B218C">
      <w:r>
        <w:separator/>
      </w:r>
    </w:p>
  </w:endnote>
  <w:endnote w:type="continuationSeparator" w:id="0">
    <w:p w14:paraId="22CEB93A" w14:textId="77777777" w:rsidR="001B218C" w:rsidRDefault="001B21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FA16B9" w14:textId="2B4EC3E4" w:rsidR="00953A70" w:rsidRPr="00953A70" w:rsidRDefault="00953A70" w:rsidP="00953A70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901CA">
      <w:rPr>
        <w:noProof/>
      </w:rPr>
      <w:t>2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F67ADD" w14:textId="77777777" w:rsidR="001B218C" w:rsidRDefault="001B218C">
      <w:r>
        <w:separator/>
      </w:r>
    </w:p>
  </w:footnote>
  <w:footnote w:type="continuationSeparator" w:id="0">
    <w:p w14:paraId="033E158C" w14:textId="77777777" w:rsidR="001B218C" w:rsidRDefault="001B218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2AF4E8" w14:textId="0203A2CA" w:rsidR="003F425E" w:rsidRPr="003D23FA" w:rsidRDefault="003D23FA" w:rsidP="003D23FA">
    <w:pPr>
      <w:pStyle w:val="Pheadertext"/>
    </w:pPr>
    <w:r>
      <w:t>Pearson Mathematics 7    Statistics and probability –– 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67318A" w14:textId="77777777" w:rsidR="003D23FA" w:rsidRDefault="003D23FA" w:rsidP="003D23FA">
    <w:pPr>
      <w:pStyle w:val="Pheadertext"/>
    </w:pPr>
    <w:r>
      <w:t>Pearson Mathematics 7</w:t>
    </w:r>
    <w:r>
      <w:tab/>
      <w:t xml:space="preserve">Name: </w:t>
    </w:r>
    <w:r>
      <w:tab/>
    </w:r>
  </w:p>
  <w:p w14:paraId="3AEC984C" w14:textId="44D3F1B6" w:rsidR="003D23FA" w:rsidRPr="003D23FA" w:rsidRDefault="003D23FA" w:rsidP="003D23FA">
    <w:pPr>
      <w:pStyle w:val="Pheadertext"/>
    </w:pPr>
    <w:r>
      <w:t>Statistics and probability –– Test B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116EE8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9"/>
  </w:num>
  <w:num w:numId="3">
    <w:abstractNumId w:val="8"/>
  </w:num>
  <w:num w:numId="4">
    <w:abstractNumId w:val="10"/>
  </w:num>
  <w:num w:numId="5">
    <w:abstractNumId w:val="2"/>
  </w:num>
  <w:num w:numId="6">
    <w:abstractNumId w:val="5"/>
  </w:num>
  <w:num w:numId="7">
    <w:abstractNumId w:val="7"/>
  </w:num>
  <w:num w:numId="8">
    <w:abstractNumId w:val="6"/>
  </w:num>
  <w:num w:numId="9">
    <w:abstractNumId w:val="1"/>
  </w:num>
  <w:num w:numId="10">
    <w:abstractNumId w:val="4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22DA"/>
    <w:rsid w:val="000474F6"/>
    <w:rsid w:val="0006067E"/>
    <w:rsid w:val="000901CA"/>
    <w:rsid w:val="00105052"/>
    <w:rsid w:val="00127498"/>
    <w:rsid w:val="0014670F"/>
    <w:rsid w:val="0015023E"/>
    <w:rsid w:val="00182548"/>
    <w:rsid w:val="001B1112"/>
    <w:rsid w:val="001B218C"/>
    <w:rsid w:val="002114F4"/>
    <w:rsid w:val="002337D1"/>
    <w:rsid w:val="002761C1"/>
    <w:rsid w:val="00291678"/>
    <w:rsid w:val="002C6D4B"/>
    <w:rsid w:val="00323AC2"/>
    <w:rsid w:val="003D23FA"/>
    <w:rsid w:val="003E3942"/>
    <w:rsid w:val="003E450B"/>
    <w:rsid w:val="003F425E"/>
    <w:rsid w:val="0044463B"/>
    <w:rsid w:val="004571F2"/>
    <w:rsid w:val="00496C50"/>
    <w:rsid w:val="00542518"/>
    <w:rsid w:val="00543075"/>
    <w:rsid w:val="00596494"/>
    <w:rsid w:val="005B5BC7"/>
    <w:rsid w:val="005E2758"/>
    <w:rsid w:val="00634038"/>
    <w:rsid w:val="006B4979"/>
    <w:rsid w:val="007248E6"/>
    <w:rsid w:val="007A06CA"/>
    <w:rsid w:val="007C2CB0"/>
    <w:rsid w:val="008551E1"/>
    <w:rsid w:val="008720CB"/>
    <w:rsid w:val="008744CB"/>
    <w:rsid w:val="00882A15"/>
    <w:rsid w:val="00887CBA"/>
    <w:rsid w:val="008946B7"/>
    <w:rsid w:val="008A19EF"/>
    <w:rsid w:val="009003AF"/>
    <w:rsid w:val="00953A70"/>
    <w:rsid w:val="00997572"/>
    <w:rsid w:val="009B1D0A"/>
    <w:rsid w:val="009E0F3C"/>
    <w:rsid w:val="00A75AF8"/>
    <w:rsid w:val="00A91BC3"/>
    <w:rsid w:val="00AA0ABC"/>
    <w:rsid w:val="00AD5EA6"/>
    <w:rsid w:val="00B2689E"/>
    <w:rsid w:val="00BE4615"/>
    <w:rsid w:val="00C114A1"/>
    <w:rsid w:val="00C241C5"/>
    <w:rsid w:val="00C2686A"/>
    <w:rsid w:val="00D61845"/>
    <w:rsid w:val="00D62FA6"/>
    <w:rsid w:val="00DD22CF"/>
    <w:rsid w:val="00DF2E37"/>
    <w:rsid w:val="00DF68D7"/>
    <w:rsid w:val="00E25E70"/>
    <w:rsid w:val="00E2621B"/>
    <w:rsid w:val="00E30F0E"/>
    <w:rsid w:val="00EC22DA"/>
    <w:rsid w:val="00EC380F"/>
    <w:rsid w:val="00EC7537"/>
    <w:rsid w:val="00F0334C"/>
    <w:rsid w:val="00F053D1"/>
    <w:rsid w:val="00F14DC7"/>
    <w:rsid w:val="00F61358"/>
    <w:rsid w:val="00FB7D28"/>
    <w:rsid w:val="00FF49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9AE933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A0ABC"/>
    <w:rPr>
      <w:rFonts w:ascii="Calibri" w:eastAsia="MS Mincho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character" w:styleId="CommentReference">
    <w:name w:val="annotation reference"/>
    <w:uiPriority w:val="99"/>
    <w:semiHidden/>
    <w:unhideWhenUsed/>
    <w:rsid w:val="008744CB"/>
    <w:rPr>
      <w:sz w:val="16"/>
      <w:szCs w:val="16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744C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744C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44C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8744CB"/>
    <w:rPr>
      <w:b/>
      <w:bCs/>
    </w:rPr>
  </w:style>
  <w:style w:type="paragraph" w:customStyle="1" w:styleId="Psectionheading">
    <w:name w:val="P: section heading"/>
    <w:next w:val="Normal"/>
    <w:rsid w:val="0006067E"/>
    <w:pPr>
      <w:keepNext/>
      <w:pageBreakBefore/>
      <w:spacing w:after="200"/>
    </w:pPr>
    <w:rPr>
      <w:rFonts w:asciiTheme="minorHAnsi" w:hAnsiTheme="minorHAns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06067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06067E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markslabel">
    <w:name w:val="C: marks label"/>
    <w:uiPriority w:val="1"/>
    <w:qFormat/>
    <w:rsid w:val="0006067E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06067E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06067E"/>
    <w:rPr>
      <w:b/>
    </w:rPr>
  </w:style>
  <w:style w:type="paragraph" w:customStyle="1" w:styleId="Pquestiontextpartsa">
    <w:name w:val="P: question text parts (a)"/>
    <w:basedOn w:val="Pquestiontextmainstem"/>
    <w:qFormat/>
    <w:rsid w:val="0006067E"/>
    <w:pPr>
      <w:tabs>
        <w:tab w:val="left" w:pos="397"/>
      </w:tabs>
      <w:ind w:left="397" w:hanging="397"/>
    </w:pPr>
  </w:style>
  <w:style w:type="paragraph" w:customStyle="1" w:styleId="Pquestiontextpartsi">
    <w:name w:val="P: question text parts (i)"/>
    <w:basedOn w:val="Normal"/>
    <w:qFormat/>
    <w:rsid w:val="0006067E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tabletext">
    <w:name w:val="P: table text"/>
    <w:basedOn w:val="Pquestiontextmainstem"/>
    <w:qFormat/>
    <w:rsid w:val="0006067E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06067E"/>
    <w:pPr>
      <w:spacing w:before="0"/>
    </w:pPr>
  </w:style>
  <w:style w:type="paragraph" w:customStyle="1" w:styleId="Pquestionheadingsx1stafterhead">
    <w:name w:val="P: question heading s/x (1st after head)"/>
    <w:basedOn w:val="Normal"/>
    <w:qFormat/>
    <w:rsid w:val="0006067E"/>
    <w:pPr>
      <w:keepNext/>
      <w:tabs>
        <w:tab w:val="right" w:pos="8505"/>
        <w:tab w:val="right" w:pos="9923"/>
      </w:tabs>
    </w:pPr>
    <w:rPr>
      <w:rFonts w:asciiTheme="minorHAnsi" w:hAnsiTheme="minorHAnsi"/>
      <w:b/>
    </w:rPr>
  </w:style>
  <w:style w:type="paragraph" w:customStyle="1" w:styleId="Pquestiontextmcqoptions">
    <w:name w:val="P: question text mcq options"/>
    <w:basedOn w:val="Pquestiontextmainstem"/>
    <w:qFormat/>
    <w:rsid w:val="0006067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06067E"/>
    <w:rPr>
      <w:rFonts w:ascii="Times New Roman" w:hAnsi="Times New Roman"/>
      <w:i/>
    </w:rPr>
  </w:style>
  <w:style w:type="character" w:customStyle="1" w:styleId="CSubscript">
    <w:name w:val="C: Subscript"/>
    <w:basedOn w:val="DefaultParagraphFont"/>
    <w:uiPriority w:val="1"/>
    <w:qFormat/>
    <w:rsid w:val="0006067E"/>
    <w:rPr>
      <w:vertAlign w:val="subscript"/>
    </w:rPr>
  </w:style>
  <w:style w:type="paragraph" w:customStyle="1" w:styleId="PNotetodesigner">
    <w:name w:val="P: Note to designer"/>
    <w:basedOn w:val="Normal"/>
    <w:qFormat/>
    <w:rsid w:val="000606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953A70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3D23F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MTConvertedEquation">
    <w:name w:val="MTConvertedEquation"/>
    <w:basedOn w:val="DefaultParagraphFont"/>
    <w:rsid w:val="003D23FA"/>
    <w:rPr>
      <w:rFonts w:asciiTheme="majorHAnsi" w:hAnsiTheme="majorHAns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A0ABC"/>
    <w:rPr>
      <w:rFonts w:ascii="Calibri" w:eastAsia="MS Mincho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character" w:styleId="CommentReference">
    <w:name w:val="annotation reference"/>
    <w:uiPriority w:val="99"/>
    <w:semiHidden/>
    <w:unhideWhenUsed/>
    <w:rsid w:val="008744CB"/>
    <w:rPr>
      <w:sz w:val="16"/>
      <w:szCs w:val="16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744C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744C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44C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8744CB"/>
    <w:rPr>
      <w:b/>
      <w:bCs/>
    </w:rPr>
  </w:style>
  <w:style w:type="paragraph" w:customStyle="1" w:styleId="Psectionheading">
    <w:name w:val="P: section heading"/>
    <w:next w:val="Normal"/>
    <w:rsid w:val="0006067E"/>
    <w:pPr>
      <w:keepNext/>
      <w:pageBreakBefore/>
      <w:spacing w:after="200"/>
    </w:pPr>
    <w:rPr>
      <w:rFonts w:asciiTheme="minorHAnsi" w:hAnsiTheme="minorHAns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06067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06067E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markslabel">
    <w:name w:val="C: marks label"/>
    <w:uiPriority w:val="1"/>
    <w:qFormat/>
    <w:rsid w:val="0006067E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06067E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06067E"/>
    <w:rPr>
      <w:b/>
    </w:rPr>
  </w:style>
  <w:style w:type="paragraph" w:customStyle="1" w:styleId="Pquestiontextpartsa">
    <w:name w:val="P: question text parts (a)"/>
    <w:basedOn w:val="Pquestiontextmainstem"/>
    <w:qFormat/>
    <w:rsid w:val="0006067E"/>
    <w:pPr>
      <w:tabs>
        <w:tab w:val="left" w:pos="397"/>
      </w:tabs>
      <w:ind w:left="397" w:hanging="397"/>
    </w:pPr>
  </w:style>
  <w:style w:type="paragraph" w:customStyle="1" w:styleId="Pquestiontextpartsi">
    <w:name w:val="P: question text parts (i)"/>
    <w:basedOn w:val="Normal"/>
    <w:qFormat/>
    <w:rsid w:val="0006067E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tabletext">
    <w:name w:val="P: table text"/>
    <w:basedOn w:val="Pquestiontextmainstem"/>
    <w:qFormat/>
    <w:rsid w:val="0006067E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06067E"/>
    <w:pPr>
      <w:spacing w:before="0"/>
    </w:pPr>
  </w:style>
  <w:style w:type="paragraph" w:customStyle="1" w:styleId="Pquestionheadingsx1stafterhead">
    <w:name w:val="P: question heading s/x (1st after head)"/>
    <w:basedOn w:val="Normal"/>
    <w:qFormat/>
    <w:rsid w:val="0006067E"/>
    <w:pPr>
      <w:keepNext/>
      <w:tabs>
        <w:tab w:val="right" w:pos="8505"/>
        <w:tab w:val="right" w:pos="9923"/>
      </w:tabs>
    </w:pPr>
    <w:rPr>
      <w:rFonts w:asciiTheme="minorHAnsi" w:hAnsiTheme="minorHAnsi"/>
      <w:b/>
    </w:rPr>
  </w:style>
  <w:style w:type="paragraph" w:customStyle="1" w:styleId="Pquestiontextmcqoptions">
    <w:name w:val="P: question text mcq options"/>
    <w:basedOn w:val="Pquestiontextmainstem"/>
    <w:qFormat/>
    <w:rsid w:val="0006067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06067E"/>
    <w:rPr>
      <w:rFonts w:ascii="Times New Roman" w:hAnsi="Times New Roman"/>
      <w:i/>
    </w:rPr>
  </w:style>
  <w:style w:type="character" w:customStyle="1" w:styleId="CSubscript">
    <w:name w:val="C: Subscript"/>
    <w:basedOn w:val="DefaultParagraphFont"/>
    <w:uiPriority w:val="1"/>
    <w:qFormat/>
    <w:rsid w:val="0006067E"/>
    <w:rPr>
      <w:vertAlign w:val="subscript"/>
    </w:rPr>
  </w:style>
  <w:style w:type="paragraph" w:customStyle="1" w:styleId="PNotetodesigner">
    <w:name w:val="P: Note to designer"/>
    <w:basedOn w:val="Normal"/>
    <w:qFormat/>
    <w:rsid w:val="000606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953A70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3D23F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MTConvertedEquation">
    <w:name w:val="MTConvertedEquation"/>
    <w:basedOn w:val="DefaultParagraphFont"/>
    <w:rsid w:val="003D23FA"/>
    <w:rPr>
      <w:rFonts w:asciiTheme="majorHAnsi" w:hAnsiTheme="maj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9</Pages>
  <Words>1221</Words>
  <Characters>696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8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a Silva</dc:creator>
  <cp:keywords/>
  <cp:lastModifiedBy>Tim Carruthers</cp:lastModifiedBy>
  <cp:revision>24</cp:revision>
  <cp:lastPrinted>2011-03-10T00:43:00Z</cp:lastPrinted>
  <dcterms:created xsi:type="dcterms:W3CDTF">2016-09-16T05:28:00Z</dcterms:created>
  <dcterms:modified xsi:type="dcterms:W3CDTF">2016-11-14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